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2A1DA5A" w14:textId="77777777" w:rsidR="00A06E5F" w:rsidRDefault="00184C3C" w:rsidP="00184C3C">
      <w:pPr>
        <w:pStyle w:val="NoSpacing"/>
        <w:jc w:val="right"/>
      </w:pPr>
      <w:bookmarkStart w:id="0" w:name="_GoBack"/>
      <w:bookmarkEnd w:id="0"/>
      <w:r>
        <w:t>Name:  __________________________</w:t>
      </w:r>
    </w:p>
    <w:p w14:paraId="564274FA" w14:textId="77777777" w:rsidR="00184C3C" w:rsidRDefault="00184C3C" w:rsidP="00184C3C">
      <w:pPr>
        <w:pStyle w:val="NoSpacing"/>
        <w:jc w:val="right"/>
      </w:pPr>
    </w:p>
    <w:p w14:paraId="4E8E8332" w14:textId="77777777" w:rsidR="00184C3C" w:rsidRDefault="00184C3C" w:rsidP="00184C3C">
      <w:pPr>
        <w:pStyle w:val="NoSpacing"/>
        <w:jc w:val="center"/>
      </w:pPr>
      <w:r>
        <w:t>Coordinate Proofs</w:t>
      </w:r>
    </w:p>
    <w:p w14:paraId="4C4BEFFA" w14:textId="77777777" w:rsidR="00184C3C" w:rsidRDefault="00184C3C" w:rsidP="00184C3C">
      <w:pPr>
        <w:pStyle w:val="NoSpacing"/>
      </w:pPr>
    </w:p>
    <w:p w14:paraId="1842295B" w14:textId="77777777" w:rsidR="00184C3C" w:rsidRDefault="00184C3C" w:rsidP="00184C3C">
      <w:pPr>
        <w:pStyle w:val="NoSpacing"/>
      </w:pPr>
      <w:r>
        <w:t>Find the coordinates of the intersection of the diagonals of the parallelogram with the given vertices.</w:t>
      </w:r>
    </w:p>
    <w:p w14:paraId="3D39523D" w14:textId="77777777" w:rsidR="00184C3C" w:rsidRDefault="00184C3C" w:rsidP="00184C3C">
      <w:pPr>
        <w:pStyle w:val="NoSpacing"/>
      </w:pPr>
      <w:r>
        <w:tab/>
        <w:t xml:space="preserve">1.  </w:t>
      </w:r>
      <w:r w:rsidR="00E249AD" w:rsidRPr="00184C3C">
        <w:rPr>
          <w:noProof/>
          <w:position w:val="-10"/>
        </w:rPr>
        <w:object w:dxaOrig="3140" w:dyaOrig="320" w14:anchorId="5F14C4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7.5pt;height:15.75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643518263" r:id="rId5"/>
        </w:object>
      </w:r>
      <w:r>
        <w:t xml:space="preserve"> </w:t>
      </w:r>
      <w:r>
        <w:tab/>
      </w:r>
      <w:r>
        <w:tab/>
      </w:r>
      <w:r>
        <w:tab/>
        <w:t xml:space="preserve">2.  </w:t>
      </w:r>
      <w:r w:rsidR="00E249AD" w:rsidRPr="00184C3C">
        <w:rPr>
          <w:noProof/>
          <w:position w:val="-10"/>
        </w:rPr>
        <w:object w:dxaOrig="3360" w:dyaOrig="320" w14:anchorId="4B35407A">
          <v:shape id="_x0000_i1026" type="#_x0000_t75" alt="" style="width:168pt;height:15.75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643518264" r:id="rId7"/>
        </w:object>
      </w:r>
      <w:r>
        <w:t xml:space="preserve"> </w:t>
      </w:r>
    </w:p>
    <w:p w14:paraId="5B14C141" w14:textId="77777777" w:rsidR="00184C3C" w:rsidRDefault="00184C3C" w:rsidP="00184C3C">
      <w:pPr>
        <w:pStyle w:val="NoSpacing"/>
      </w:pPr>
      <w:r w:rsidRPr="00184C3C">
        <w:rPr>
          <w:noProof/>
        </w:rPr>
        <w:drawing>
          <wp:anchor distT="0" distB="0" distL="114300" distR="114300" simplePos="0" relativeHeight="251660288" behindDoc="1" locked="0" layoutInCell="1" allowOverlap="1" wp14:anchorId="329D03A3" wp14:editId="4CA14122">
            <wp:simplePos x="0" y="0"/>
            <wp:positionH relativeFrom="column">
              <wp:posOffset>4305300</wp:posOffset>
            </wp:positionH>
            <wp:positionV relativeFrom="paragraph">
              <wp:posOffset>14605</wp:posOffset>
            </wp:positionV>
            <wp:extent cx="1352550" cy="1412568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125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84C3C">
        <w:rPr>
          <w:noProof/>
        </w:rPr>
        <w:drawing>
          <wp:anchor distT="0" distB="0" distL="114300" distR="114300" simplePos="0" relativeHeight="251658240" behindDoc="1" locked="0" layoutInCell="1" allowOverlap="1" wp14:anchorId="614C82AD" wp14:editId="4F3E1212">
            <wp:simplePos x="0" y="0"/>
            <wp:positionH relativeFrom="column">
              <wp:posOffset>1009650</wp:posOffset>
            </wp:positionH>
            <wp:positionV relativeFrom="paragraph">
              <wp:posOffset>10795</wp:posOffset>
            </wp:positionV>
            <wp:extent cx="1352550" cy="1412568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4125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646C550" w14:textId="77777777" w:rsidR="00184C3C" w:rsidRDefault="00184C3C" w:rsidP="00184C3C">
      <w:pPr>
        <w:pStyle w:val="NoSpacing"/>
      </w:pPr>
    </w:p>
    <w:p w14:paraId="240C5AB7" w14:textId="77777777" w:rsidR="00184C3C" w:rsidRDefault="00184C3C" w:rsidP="00184C3C">
      <w:pPr>
        <w:pStyle w:val="NoSpacing"/>
      </w:pPr>
    </w:p>
    <w:p w14:paraId="0900F15B" w14:textId="77777777" w:rsidR="00184C3C" w:rsidRDefault="00184C3C" w:rsidP="00184C3C">
      <w:pPr>
        <w:pStyle w:val="NoSpacing"/>
      </w:pPr>
    </w:p>
    <w:p w14:paraId="0437DF7E" w14:textId="77777777" w:rsidR="00184C3C" w:rsidRDefault="00184C3C" w:rsidP="00184C3C">
      <w:pPr>
        <w:pStyle w:val="NoSpacing"/>
      </w:pPr>
      <w:r>
        <w:tab/>
      </w:r>
    </w:p>
    <w:p w14:paraId="6E85976C" w14:textId="77777777" w:rsidR="00184C3C" w:rsidRDefault="00184C3C" w:rsidP="00184C3C">
      <w:pPr>
        <w:pStyle w:val="NoSpacing"/>
      </w:pPr>
    </w:p>
    <w:p w14:paraId="160F0259" w14:textId="77777777" w:rsidR="00184C3C" w:rsidRDefault="00184C3C" w:rsidP="00184C3C">
      <w:pPr>
        <w:pStyle w:val="NoSpacing"/>
      </w:pPr>
    </w:p>
    <w:p w14:paraId="58D9CA66" w14:textId="77777777" w:rsidR="00184C3C" w:rsidRDefault="00184C3C" w:rsidP="00184C3C">
      <w:pPr>
        <w:pStyle w:val="NoSpacing"/>
      </w:pPr>
    </w:p>
    <w:p w14:paraId="3636A27E" w14:textId="77777777" w:rsidR="00184C3C" w:rsidRDefault="00184C3C" w:rsidP="00184C3C">
      <w:pPr>
        <w:pStyle w:val="NoSpacing"/>
      </w:pPr>
    </w:p>
    <w:p w14:paraId="690483C7" w14:textId="77777777" w:rsidR="00203B84" w:rsidRDefault="00203B84" w:rsidP="00184C3C">
      <w:pPr>
        <w:pStyle w:val="NoSpacing"/>
      </w:pPr>
    </w:p>
    <w:p w14:paraId="6D40587C" w14:textId="77777777" w:rsidR="00184C3C" w:rsidRDefault="00184C3C" w:rsidP="00184C3C">
      <w:pPr>
        <w:pStyle w:val="NoSpacing"/>
      </w:pPr>
      <w:r>
        <w:t xml:space="preserve">Three vertices of </w:t>
      </w:r>
      <w:r w:rsidR="00E249AD" w:rsidRPr="00184C3C">
        <w:rPr>
          <w:noProof/>
          <w:position w:val="-6"/>
        </w:rPr>
        <w:object w:dxaOrig="880" w:dyaOrig="279" w14:anchorId="1B48139C">
          <v:shape id="_x0000_i1027" type="#_x0000_t75" alt="" style="width:44.25pt;height:13.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43518265" r:id="rId10"/>
        </w:object>
      </w:r>
      <w:r>
        <w:t xml:space="preserve"> are given.  Find the coordinate of the remaining vertex.</w:t>
      </w:r>
    </w:p>
    <w:p w14:paraId="588F7C2A" w14:textId="77777777" w:rsidR="00203B84" w:rsidRDefault="00184C3C" w:rsidP="00184C3C">
      <w:pPr>
        <w:pStyle w:val="NoSpacing"/>
      </w:pPr>
      <w:r>
        <w:tab/>
        <w:t xml:space="preserve">3.  </w:t>
      </w:r>
      <w:r w:rsidR="00E249AD" w:rsidRPr="00184C3C">
        <w:rPr>
          <w:noProof/>
          <w:position w:val="-10"/>
        </w:rPr>
        <w:object w:dxaOrig="2360" w:dyaOrig="320" w14:anchorId="21256E15">
          <v:shape id="_x0000_i1028" type="#_x0000_t75" alt="" style="width:117.75pt;height:15.7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643518266" r:id="rId12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4.  </w:t>
      </w:r>
      <w:r w:rsidR="00E249AD" w:rsidRPr="00184C3C">
        <w:rPr>
          <w:noProof/>
          <w:position w:val="-10"/>
        </w:rPr>
        <w:object w:dxaOrig="2480" w:dyaOrig="320" w14:anchorId="06907A3D">
          <v:shape id="_x0000_i1029" type="#_x0000_t75" alt="" style="width:124.5pt;height:15.7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643518267" r:id="rId14"/>
        </w:object>
      </w:r>
    </w:p>
    <w:p w14:paraId="139B3F7C" w14:textId="77777777" w:rsidR="00184C3C" w:rsidRDefault="00184C3C" w:rsidP="00184C3C">
      <w:pPr>
        <w:pStyle w:val="NoSpacing"/>
      </w:pPr>
      <w:r>
        <w:t xml:space="preserve"> </w:t>
      </w:r>
    </w:p>
    <w:p w14:paraId="45DF44EC" w14:textId="77777777" w:rsidR="00184C3C" w:rsidRDefault="00203B84" w:rsidP="00184C3C">
      <w:pPr>
        <w:pStyle w:val="NoSpacing"/>
      </w:pPr>
      <w:r w:rsidRPr="00184C3C">
        <w:rPr>
          <w:noProof/>
        </w:rPr>
        <w:drawing>
          <wp:anchor distT="0" distB="0" distL="114300" distR="114300" simplePos="0" relativeHeight="251665408" behindDoc="1" locked="0" layoutInCell="1" allowOverlap="1" wp14:anchorId="0A714202" wp14:editId="35FDF435">
            <wp:simplePos x="0" y="0"/>
            <wp:positionH relativeFrom="column">
              <wp:posOffset>3867150</wp:posOffset>
            </wp:positionH>
            <wp:positionV relativeFrom="paragraph">
              <wp:posOffset>10160</wp:posOffset>
            </wp:positionV>
            <wp:extent cx="1676400" cy="167957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41"/>
                    <a:stretch/>
                  </pic:blipFill>
                  <pic:spPr bwMode="auto">
                    <a:xfrm>
                      <a:off x="0" y="0"/>
                      <a:ext cx="1676400" cy="1679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184C3C">
        <w:rPr>
          <w:noProof/>
        </w:rPr>
        <w:drawing>
          <wp:anchor distT="0" distB="0" distL="114300" distR="114300" simplePos="0" relativeHeight="251669504" behindDoc="1" locked="0" layoutInCell="1" allowOverlap="1" wp14:anchorId="6A8E78E8" wp14:editId="76C14C72">
            <wp:simplePos x="0" y="0"/>
            <wp:positionH relativeFrom="column">
              <wp:posOffset>600075</wp:posOffset>
            </wp:positionH>
            <wp:positionV relativeFrom="paragraph">
              <wp:posOffset>8255</wp:posOffset>
            </wp:positionV>
            <wp:extent cx="1676400" cy="1680108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41"/>
                    <a:stretch/>
                  </pic:blipFill>
                  <pic:spPr bwMode="auto">
                    <a:xfrm>
                      <a:off x="0" y="0"/>
                      <a:ext cx="1676400" cy="16801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2163F983" w14:textId="77777777" w:rsidR="00184C3C" w:rsidRDefault="00184C3C" w:rsidP="00184C3C">
      <w:pPr>
        <w:pStyle w:val="NoSpacing"/>
      </w:pPr>
    </w:p>
    <w:p w14:paraId="1367E006" w14:textId="77777777" w:rsidR="00184C3C" w:rsidRDefault="00184C3C" w:rsidP="00184C3C">
      <w:pPr>
        <w:pStyle w:val="NoSpacing"/>
      </w:pPr>
    </w:p>
    <w:p w14:paraId="1309F9F5" w14:textId="77777777" w:rsidR="00184C3C" w:rsidRDefault="00184C3C" w:rsidP="00184C3C">
      <w:pPr>
        <w:pStyle w:val="NoSpacing"/>
      </w:pPr>
    </w:p>
    <w:p w14:paraId="00C6F331" w14:textId="77777777" w:rsidR="00184C3C" w:rsidRDefault="00184C3C" w:rsidP="00184C3C">
      <w:pPr>
        <w:pStyle w:val="NoSpacing"/>
      </w:pPr>
    </w:p>
    <w:p w14:paraId="6B6C4157" w14:textId="77777777" w:rsidR="00184C3C" w:rsidRDefault="00184C3C" w:rsidP="00184C3C">
      <w:pPr>
        <w:pStyle w:val="NoSpacing"/>
      </w:pPr>
    </w:p>
    <w:p w14:paraId="33139CB2" w14:textId="77777777" w:rsidR="00184C3C" w:rsidRDefault="00184C3C" w:rsidP="00184C3C">
      <w:pPr>
        <w:pStyle w:val="NoSpacing"/>
      </w:pPr>
    </w:p>
    <w:p w14:paraId="126F21DF" w14:textId="77777777" w:rsidR="00184C3C" w:rsidRDefault="00184C3C" w:rsidP="00184C3C">
      <w:pPr>
        <w:pStyle w:val="NoSpacing"/>
      </w:pPr>
    </w:p>
    <w:p w14:paraId="4C732D3F" w14:textId="77777777" w:rsidR="00184C3C" w:rsidRDefault="00184C3C" w:rsidP="00184C3C">
      <w:pPr>
        <w:pStyle w:val="NoSpacing"/>
      </w:pPr>
    </w:p>
    <w:p w14:paraId="799B9D6E" w14:textId="77777777" w:rsidR="00184C3C" w:rsidRDefault="00184C3C" w:rsidP="00184C3C">
      <w:pPr>
        <w:pStyle w:val="NoSpacing"/>
      </w:pPr>
    </w:p>
    <w:p w14:paraId="61F3731B" w14:textId="77777777" w:rsidR="00203B84" w:rsidRDefault="00203B84" w:rsidP="00184C3C">
      <w:pPr>
        <w:pStyle w:val="NoSpacing"/>
      </w:pPr>
    </w:p>
    <w:p w14:paraId="5393AD3F" w14:textId="77777777" w:rsidR="00203B84" w:rsidRDefault="00184C3C" w:rsidP="00184C3C">
      <w:pPr>
        <w:pStyle w:val="NoSpacing"/>
      </w:pPr>
      <w:r>
        <w:tab/>
      </w:r>
    </w:p>
    <w:p w14:paraId="636A2CF1" w14:textId="77777777" w:rsidR="00203B84" w:rsidRDefault="00203B84" w:rsidP="00184C3C">
      <w:pPr>
        <w:pStyle w:val="NoSpacing"/>
      </w:pPr>
    </w:p>
    <w:p w14:paraId="7B4AF855" w14:textId="77777777" w:rsidR="00203B84" w:rsidRDefault="00203B84" w:rsidP="00184C3C">
      <w:pPr>
        <w:pStyle w:val="NoSpacing"/>
      </w:pPr>
    </w:p>
    <w:p w14:paraId="0625CC78" w14:textId="77777777" w:rsidR="00184C3C" w:rsidRDefault="00203B84" w:rsidP="00203B84">
      <w:pPr>
        <w:pStyle w:val="NoSpacing"/>
        <w:ind w:firstLine="720"/>
      </w:pPr>
      <w:r w:rsidRPr="00184C3C">
        <w:rPr>
          <w:noProof/>
        </w:rPr>
        <w:drawing>
          <wp:anchor distT="0" distB="0" distL="114300" distR="114300" simplePos="0" relativeHeight="251667456" behindDoc="1" locked="0" layoutInCell="1" allowOverlap="1" wp14:anchorId="709EAE64" wp14:editId="129531A2">
            <wp:simplePos x="0" y="0"/>
            <wp:positionH relativeFrom="column">
              <wp:posOffset>3867682</wp:posOffset>
            </wp:positionH>
            <wp:positionV relativeFrom="paragraph">
              <wp:posOffset>250825</wp:posOffset>
            </wp:positionV>
            <wp:extent cx="1676400" cy="1680108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41"/>
                    <a:stretch/>
                  </pic:blipFill>
                  <pic:spPr bwMode="auto">
                    <a:xfrm>
                      <a:off x="0" y="0"/>
                      <a:ext cx="1676400" cy="16801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184C3C">
        <w:t xml:space="preserve">5.  </w:t>
      </w:r>
      <w:r w:rsidR="00E249AD" w:rsidRPr="00184C3C">
        <w:rPr>
          <w:noProof/>
          <w:position w:val="-14"/>
        </w:rPr>
        <w:object w:dxaOrig="2760" w:dyaOrig="400" w14:anchorId="009DDEB6">
          <v:shape id="_x0000_i1030" type="#_x0000_t75" alt="" style="width:138pt;height:20.25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43518268" r:id="rId17"/>
        </w:object>
      </w:r>
      <w:r w:rsidR="00184C3C">
        <w:t xml:space="preserve"> </w:t>
      </w:r>
      <w:r w:rsidR="00184C3C">
        <w:tab/>
      </w:r>
      <w:r w:rsidR="00184C3C">
        <w:tab/>
      </w:r>
      <w:r w:rsidR="00184C3C">
        <w:tab/>
        <w:t xml:space="preserve">6.  </w:t>
      </w:r>
      <w:r w:rsidR="00E249AD" w:rsidRPr="00184C3C">
        <w:rPr>
          <w:noProof/>
          <w:position w:val="-14"/>
        </w:rPr>
        <w:object w:dxaOrig="2520" w:dyaOrig="400" w14:anchorId="0F5C1FB8">
          <v:shape id="_x0000_i1031" type="#_x0000_t75" alt="" style="width:126pt;height:20.2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43518269" r:id="rId19"/>
        </w:object>
      </w:r>
      <w:r w:rsidR="00184C3C">
        <w:t xml:space="preserve"> </w:t>
      </w:r>
    </w:p>
    <w:p w14:paraId="7321C72C" w14:textId="77777777" w:rsidR="00184C3C" w:rsidRDefault="00203B84" w:rsidP="00184C3C">
      <w:pPr>
        <w:pStyle w:val="NoSpacing"/>
      </w:pPr>
      <w:r w:rsidRPr="00184C3C">
        <w:rPr>
          <w:noProof/>
        </w:rPr>
        <w:drawing>
          <wp:anchor distT="0" distB="0" distL="114300" distR="114300" simplePos="0" relativeHeight="251671552" behindDoc="1" locked="0" layoutInCell="1" allowOverlap="1" wp14:anchorId="26951D9E" wp14:editId="419E01DA">
            <wp:simplePos x="0" y="0"/>
            <wp:positionH relativeFrom="column">
              <wp:posOffset>581025</wp:posOffset>
            </wp:positionH>
            <wp:positionV relativeFrom="paragraph">
              <wp:posOffset>17780</wp:posOffset>
            </wp:positionV>
            <wp:extent cx="1676400" cy="1680108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41"/>
                    <a:stretch/>
                  </pic:blipFill>
                  <pic:spPr bwMode="auto">
                    <a:xfrm>
                      <a:off x="0" y="0"/>
                      <a:ext cx="1676400" cy="16801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1E2C9EF" w14:textId="77777777" w:rsidR="00184C3C" w:rsidRDefault="00184C3C" w:rsidP="00184C3C">
      <w:pPr>
        <w:pStyle w:val="NoSpacing"/>
      </w:pPr>
    </w:p>
    <w:p w14:paraId="2469C5D8" w14:textId="77777777" w:rsidR="00184C3C" w:rsidRDefault="00184C3C" w:rsidP="00184C3C">
      <w:pPr>
        <w:pStyle w:val="NoSpacing"/>
      </w:pPr>
    </w:p>
    <w:p w14:paraId="08D7B83A" w14:textId="77777777" w:rsidR="00184C3C" w:rsidRDefault="00184C3C" w:rsidP="00184C3C">
      <w:pPr>
        <w:pStyle w:val="NoSpacing"/>
      </w:pPr>
    </w:p>
    <w:p w14:paraId="56C34ADB" w14:textId="77777777" w:rsidR="00184C3C" w:rsidRDefault="00184C3C" w:rsidP="00184C3C">
      <w:pPr>
        <w:pStyle w:val="NoSpacing"/>
      </w:pPr>
    </w:p>
    <w:p w14:paraId="1D1B9FD5" w14:textId="77777777" w:rsidR="00184C3C" w:rsidRDefault="00184C3C" w:rsidP="00184C3C">
      <w:pPr>
        <w:pStyle w:val="NoSpacing"/>
      </w:pPr>
    </w:p>
    <w:p w14:paraId="47CF73EA" w14:textId="77777777" w:rsidR="00184C3C" w:rsidRDefault="00184C3C" w:rsidP="00184C3C">
      <w:pPr>
        <w:pStyle w:val="NoSpacing"/>
      </w:pPr>
    </w:p>
    <w:p w14:paraId="7C9EA10F" w14:textId="77777777" w:rsidR="00184C3C" w:rsidRDefault="00184C3C" w:rsidP="00184C3C">
      <w:pPr>
        <w:pStyle w:val="NoSpacing"/>
      </w:pPr>
    </w:p>
    <w:p w14:paraId="6C95C078" w14:textId="77777777" w:rsidR="00184C3C" w:rsidRDefault="00184C3C" w:rsidP="00184C3C">
      <w:pPr>
        <w:pStyle w:val="NoSpacing"/>
      </w:pPr>
    </w:p>
    <w:p w14:paraId="4805BDE5" w14:textId="77777777" w:rsidR="00184C3C" w:rsidRDefault="00184C3C" w:rsidP="00184C3C">
      <w:pPr>
        <w:pStyle w:val="NoSpacing"/>
      </w:pPr>
    </w:p>
    <w:p w14:paraId="1F52CF3D" w14:textId="77777777" w:rsidR="00184C3C" w:rsidRDefault="00184C3C" w:rsidP="00184C3C">
      <w:pPr>
        <w:pStyle w:val="NoSpacing"/>
      </w:pPr>
    </w:p>
    <w:p w14:paraId="46E510DB" w14:textId="77777777" w:rsidR="00203B84" w:rsidRDefault="00203B84" w:rsidP="00184C3C">
      <w:pPr>
        <w:pStyle w:val="NoSpacing"/>
      </w:pPr>
    </w:p>
    <w:p w14:paraId="5CC47627" w14:textId="77777777" w:rsidR="00203B84" w:rsidRDefault="00203B84" w:rsidP="00184C3C">
      <w:pPr>
        <w:pStyle w:val="NoSpacing"/>
      </w:pPr>
    </w:p>
    <w:p w14:paraId="77F592C7" w14:textId="77777777" w:rsidR="00203B84" w:rsidRDefault="00203B84" w:rsidP="00184C3C">
      <w:pPr>
        <w:pStyle w:val="NoSpacing"/>
      </w:pPr>
    </w:p>
    <w:p w14:paraId="230CC99E" w14:textId="77777777" w:rsidR="00203B84" w:rsidRDefault="00203B84" w:rsidP="00184C3C">
      <w:pPr>
        <w:pStyle w:val="NoSpacing"/>
      </w:pPr>
    </w:p>
    <w:p w14:paraId="3C9F6679" w14:textId="77777777" w:rsidR="00203B84" w:rsidRDefault="00203B84" w:rsidP="00184C3C">
      <w:pPr>
        <w:pStyle w:val="NoSpacing"/>
      </w:pPr>
    </w:p>
    <w:p w14:paraId="4A2B1303" w14:textId="77777777" w:rsidR="00203B84" w:rsidRDefault="00203B84" w:rsidP="00184C3C">
      <w:pPr>
        <w:pStyle w:val="NoSpacing"/>
      </w:pPr>
    </w:p>
    <w:p w14:paraId="718538DF" w14:textId="77777777" w:rsidR="00203B84" w:rsidRDefault="00203B84" w:rsidP="00184C3C">
      <w:pPr>
        <w:pStyle w:val="NoSpacing"/>
      </w:pPr>
    </w:p>
    <w:p w14:paraId="1EE3BA9A" w14:textId="77777777" w:rsidR="00203B84" w:rsidRDefault="00203B84" w:rsidP="00184C3C">
      <w:pPr>
        <w:pStyle w:val="NoSpacing"/>
      </w:pPr>
      <w:r>
        <w:lastRenderedPageBreak/>
        <w:t>Graph the quadrilateral with the given vertices in a coordinate plane.  Then show that the quadrilateral is a parallelogram</w:t>
      </w:r>
      <w:r w:rsidR="00352243">
        <w:t xml:space="preserve"> </w:t>
      </w:r>
      <w:r w:rsidR="00825856">
        <w:t xml:space="preserve">by </w:t>
      </w:r>
      <w:r w:rsidR="00352243">
        <w:t>using the</w:t>
      </w:r>
      <w:r w:rsidR="00825856">
        <w:t xml:space="preserve"> assigned properties and theorems.  </w:t>
      </w:r>
    </w:p>
    <w:p w14:paraId="217A5587" w14:textId="77777777" w:rsidR="00C47C61" w:rsidRDefault="00825856" w:rsidP="00C47C61">
      <w:pPr>
        <w:pStyle w:val="NoSpacing"/>
      </w:pPr>
      <w:r>
        <w:t xml:space="preserve">Slope:  </w:t>
      </w:r>
      <w:r w:rsidR="00E249AD" w:rsidRPr="00C47C61">
        <w:rPr>
          <w:noProof/>
          <w:position w:val="-30"/>
        </w:rPr>
        <w:object w:dxaOrig="1160" w:dyaOrig="680" w14:anchorId="65B9DEA9">
          <v:shape id="_x0000_i1032" type="#_x0000_t75" alt="" style="width:58.5pt;height:34.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43518270" r:id="rId21"/>
        </w:object>
      </w:r>
      <w:r>
        <w:t xml:space="preserve"> </w:t>
      </w:r>
      <w:r>
        <w:tab/>
      </w:r>
      <w:r>
        <w:tab/>
        <w:t xml:space="preserve">Length:  </w:t>
      </w:r>
      <w:r w:rsidR="00C47C61">
        <w:t xml:space="preserve"> </w:t>
      </w:r>
      <w:r w:rsidR="00E249AD" w:rsidRPr="00C47C61">
        <w:rPr>
          <w:noProof/>
          <w:position w:val="-16"/>
        </w:rPr>
        <w:object w:dxaOrig="2680" w:dyaOrig="520" w14:anchorId="5FFE0DDC">
          <v:shape id="_x0000_i1033" type="#_x0000_t75" alt="" style="width:133.5pt;height:26.2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43518271" r:id="rId23"/>
        </w:object>
      </w:r>
      <w:r w:rsidR="00C47C61">
        <w:t xml:space="preserve"> </w:t>
      </w:r>
      <w:r>
        <w:tab/>
      </w:r>
      <w:r>
        <w:tab/>
        <w:t xml:space="preserve">Midpoint:  </w:t>
      </w:r>
      <w:r w:rsidR="00E249AD" w:rsidRPr="00825856">
        <w:rPr>
          <w:noProof/>
          <w:position w:val="-28"/>
        </w:rPr>
        <w:object w:dxaOrig="1760" w:dyaOrig="680" w14:anchorId="6A619B70">
          <v:shape id="_x0000_i1034" type="#_x0000_t75" alt="" style="width:87.75pt;height:34.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43518272" r:id="rId25"/>
        </w:object>
      </w:r>
      <w:r>
        <w:t xml:space="preserve"> </w:t>
      </w:r>
    </w:p>
    <w:p w14:paraId="6D2FDCA1" w14:textId="77777777" w:rsidR="00203B84" w:rsidRDefault="00203B84" w:rsidP="00203B84">
      <w:pPr>
        <w:pStyle w:val="NoSpacing"/>
      </w:pPr>
    </w:p>
    <w:p w14:paraId="602FFC5B" w14:textId="77777777" w:rsidR="00C47C61" w:rsidRDefault="00C47C61" w:rsidP="00203B84">
      <w:pPr>
        <w:pStyle w:val="NoSpacing"/>
        <w:ind w:firstLine="720"/>
      </w:pPr>
      <w:r w:rsidRPr="00184C3C">
        <w:rPr>
          <w:noProof/>
        </w:rPr>
        <w:drawing>
          <wp:anchor distT="0" distB="0" distL="114300" distR="114300" simplePos="0" relativeHeight="251673600" behindDoc="1" locked="0" layoutInCell="1" allowOverlap="1" wp14:anchorId="1AA8A42D" wp14:editId="52AF199B">
            <wp:simplePos x="0" y="0"/>
            <wp:positionH relativeFrom="column">
              <wp:posOffset>781050</wp:posOffset>
            </wp:positionH>
            <wp:positionV relativeFrom="paragraph">
              <wp:posOffset>234315</wp:posOffset>
            </wp:positionV>
            <wp:extent cx="1676400" cy="167957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41"/>
                    <a:stretch/>
                  </pic:blipFill>
                  <pic:spPr bwMode="auto">
                    <a:xfrm>
                      <a:off x="0" y="0"/>
                      <a:ext cx="1676400" cy="1679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184C3C">
        <w:rPr>
          <w:noProof/>
        </w:rPr>
        <w:drawing>
          <wp:anchor distT="0" distB="0" distL="114300" distR="114300" simplePos="0" relativeHeight="251677696" behindDoc="1" locked="0" layoutInCell="1" allowOverlap="1" wp14:anchorId="22761F2F" wp14:editId="289719AE">
            <wp:simplePos x="0" y="0"/>
            <wp:positionH relativeFrom="column">
              <wp:posOffset>4038600</wp:posOffset>
            </wp:positionH>
            <wp:positionV relativeFrom="paragraph">
              <wp:posOffset>234950</wp:posOffset>
            </wp:positionV>
            <wp:extent cx="1676400" cy="167957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41"/>
                    <a:stretch/>
                  </pic:blipFill>
                  <pic:spPr bwMode="auto">
                    <a:xfrm>
                      <a:off x="0" y="0"/>
                      <a:ext cx="1676400" cy="1679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03B84">
        <w:t xml:space="preserve">7.  </w:t>
      </w:r>
      <w:r w:rsidR="00E249AD" w:rsidRPr="00203B84">
        <w:rPr>
          <w:noProof/>
          <w:position w:val="-14"/>
        </w:rPr>
        <w:object w:dxaOrig="3240" w:dyaOrig="400" w14:anchorId="47C0E640">
          <v:shape id="_x0000_i1035" type="#_x0000_t75" alt="" style="width:162pt;height:20.2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43518273" r:id="rId27"/>
        </w:object>
      </w:r>
      <w:r w:rsidR="00203B84">
        <w:t xml:space="preserve"> </w:t>
      </w:r>
      <w:r w:rsidR="00203B84">
        <w:tab/>
      </w:r>
      <w:r w:rsidR="00203B84">
        <w:tab/>
      </w:r>
      <w:r w:rsidR="00203B84">
        <w:tab/>
        <w:t xml:space="preserve">8.  </w:t>
      </w:r>
      <w:r w:rsidR="00E249AD" w:rsidRPr="00203B84">
        <w:rPr>
          <w:noProof/>
          <w:position w:val="-14"/>
        </w:rPr>
        <w:object w:dxaOrig="3760" w:dyaOrig="400" w14:anchorId="238A4CA6">
          <v:shape id="_x0000_i1036" type="#_x0000_t75" alt="" style="width:188.25pt;height:20.2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43518274" r:id="rId29"/>
        </w:object>
      </w:r>
      <w:r w:rsidR="00203B84">
        <w:t xml:space="preserve"> </w:t>
      </w:r>
    </w:p>
    <w:p w14:paraId="2BF1103E" w14:textId="77777777" w:rsidR="00C47C61" w:rsidRDefault="00C47C61" w:rsidP="00203B84">
      <w:pPr>
        <w:pStyle w:val="NoSpacing"/>
        <w:ind w:firstLine="720"/>
      </w:pPr>
    </w:p>
    <w:p w14:paraId="5A08E48D" w14:textId="77777777" w:rsidR="00C47C61" w:rsidRDefault="00C47C61" w:rsidP="00203B84">
      <w:pPr>
        <w:pStyle w:val="NoSpacing"/>
        <w:ind w:firstLine="720"/>
      </w:pPr>
    </w:p>
    <w:p w14:paraId="2234E0BF" w14:textId="77777777" w:rsidR="00C47C61" w:rsidRDefault="00C47C61" w:rsidP="00203B84">
      <w:pPr>
        <w:pStyle w:val="NoSpacing"/>
        <w:ind w:firstLine="720"/>
      </w:pPr>
    </w:p>
    <w:p w14:paraId="619ECBF6" w14:textId="77777777" w:rsidR="00C47C61" w:rsidRDefault="00C47C61" w:rsidP="00203B84">
      <w:pPr>
        <w:pStyle w:val="NoSpacing"/>
        <w:ind w:firstLine="720"/>
      </w:pPr>
    </w:p>
    <w:p w14:paraId="24038EA3" w14:textId="77777777" w:rsidR="00C47C61" w:rsidRDefault="00C47C61" w:rsidP="00203B84">
      <w:pPr>
        <w:pStyle w:val="NoSpacing"/>
        <w:ind w:firstLine="720"/>
      </w:pPr>
    </w:p>
    <w:p w14:paraId="3783B6C4" w14:textId="77777777" w:rsidR="00C47C61" w:rsidRDefault="00C47C61" w:rsidP="00203B84">
      <w:pPr>
        <w:pStyle w:val="NoSpacing"/>
        <w:ind w:firstLine="720"/>
      </w:pPr>
    </w:p>
    <w:p w14:paraId="530755D8" w14:textId="77777777" w:rsidR="00C47C61" w:rsidRDefault="00C47C61" w:rsidP="00203B84">
      <w:pPr>
        <w:pStyle w:val="NoSpacing"/>
        <w:ind w:firstLine="720"/>
      </w:pPr>
    </w:p>
    <w:p w14:paraId="5B7514BC" w14:textId="77777777" w:rsidR="00C47C61" w:rsidRDefault="00C47C61" w:rsidP="00203B84">
      <w:pPr>
        <w:pStyle w:val="NoSpacing"/>
        <w:ind w:firstLine="720"/>
      </w:pPr>
    </w:p>
    <w:p w14:paraId="35A96543" w14:textId="77777777" w:rsidR="00C47C61" w:rsidRDefault="00C47C61" w:rsidP="00203B84">
      <w:pPr>
        <w:pStyle w:val="NoSpacing"/>
        <w:ind w:firstLine="720"/>
      </w:pPr>
    </w:p>
    <w:p w14:paraId="3E9E8392" w14:textId="77777777" w:rsidR="00C47C61" w:rsidRDefault="00C47C61" w:rsidP="00203B84">
      <w:pPr>
        <w:pStyle w:val="NoSpacing"/>
        <w:ind w:firstLine="720"/>
      </w:pPr>
    </w:p>
    <w:p w14:paraId="622A55C6" w14:textId="77777777" w:rsidR="00C47C61" w:rsidRDefault="00C47C61" w:rsidP="00203B84">
      <w:pPr>
        <w:pStyle w:val="NoSpacing"/>
        <w:ind w:firstLine="720"/>
      </w:pPr>
    </w:p>
    <w:p w14:paraId="0D296FB0" w14:textId="77777777" w:rsidR="00C47C61" w:rsidRDefault="00352243" w:rsidP="00203B84">
      <w:pPr>
        <w:pStyle w:val="NoSpacing"/>
        <w:ind w:firstLine="720"/>
      </w:pPr>
      <w:r>
        <w:t>Definition of a parallelogram</w:t>
      </w:r>
      <w:r>
        <w:tab/>
      </w:r>
      <w:r>
        <w:tab/>
      </w:r>
      <w:r>
        <w:tab/>
      </w:r>
      <w:r>
        <w:tab/>
        <w:t>Converse of both pairs of opposite sides congruent</w:t>
      </w:r>
    </w:p>
    <w:p w14:paraId="09AE75DA" w14:textId="77777777" w:rsidR="00C47C61" w:rsidRDefault="00352243" w:rsidP="00203B84">
      <w:pPr>
        <w:pStyle w:val="NoSpacing"/>
        <w:ind w:firstLine="720"/>
      </w:pPr>
      <w:r>
        <w:tab/>
        <w:t xml:space="preserve">Slope of </w:t>
      </w:r>
      <w:r w:rsidR="00E249AD" w:rsidRPr="00352243">
        <w:rPr>
          <w:noProof/>
          <w:position w:val="-4"/>
        </w:rPr>
        <w:object w:dxaOrig="400" w:dyaOrig="320" w14:anchorId="41C2186A">
          <v:shape id="_x0000_i1037" type="#_x0000_t75" alt="" style="width:20.25pt;height:15.75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43518275" r:id="rId31"/>
        </w:object>
      </w:r>
      <w:r>
        <w:t xml:space="preserve"> _________</w:t>
      </w:r>
      <w:r>
        <w:tab/>
      </w:r>
      <w:r>
        <w:tab/>
      </w:r>
      <w:r>
        <w:tab/>
      </w:r>
      <w:r>
        <w:tab/>
        <w:t xml:space="preserve">Length of </w:t>
      </w:r>
      <w:r w:rsidR="00E249AD" w:rsidRPr="00352243">
        <w:rPr>
          <w:noProof/>
          <w:position w:val="-4"/>
        </w:rPr>
        <w:object w:dxaOrig="400" w:dyaOrig="320" w14:anchorId="0D055237">
          <v:shape id="_x0000_i1038" type="#_x0000_t75" alt="" style="width:20.25pt;height:15.7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43518276" r:id="rId33"/>
        </w:object>
      </w:r>
      <w:r>
        <w:t xml:space="preserve"> _________</w:t>
      </w:r>
      <w:r>
        <w:tab/>
      </w:r>
      <w:r>
        <w:tab/>
      </w:r>
      <w:r>
        <w:tab/>
      </w:r>
    </w:p>
    <w:p w14:paraId="04EBE78B" w14:textId="77777777" w:rsidR="00352243" w:rsidRDefault="00352243" w:rsidP="00203B84">
      <w:pPr>
        <w:pStyle w:val="NoSpacing"/>
        <w:ind w:firstLine="720"/>
      </w:pPr>
      <w:r>
        <w:tab/>
        <w:t xml:space="preserve">Slope of </w:t>
      </w:r>
      <w:r w:rsidR="00E249AD" w:rsidRPr="00352243">
        <w:rPr>
          <w:noProof/>
          <w:position w:val="-6"/>
        </w:rPr>
        <w:object w:dxaOrig="400" w:dyaOrig="340" w14:anchorId="630BFF9B">
          <v:shape id="_x0000_i1039" type="#_x0000_t75" alt="" style="width:20.25pt;height:16.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43518277" r:id="rId35"/>
        </w:object>
      </w:r>
      <w:r>
        <w:t xml:space="preserve"> _________</w:t>
      </w:r>
      <w:r>
        <w:tab/>
      </w:r>
      <w:r>
        <w:tab/>
      </w:r>
      <w:r>
        <w:tab/>
      </w:r>
      <w:r>
        <w:tab/>
        <w:t xml:space="preserve">Length of </w:t>
      </w:r>
      <w:r w:rsidR="00E249AD" w:rsidRPr="00352243">
        <w:rPr>
          <w:noProof/>
          <w:position w:val="-6"/>
        </w:rPr>
        <w:object w:dxaOrig="420" w:dyaOrig="340" w14:anchorId="330D7BE4">
          <v:shape id="_x0000_i1040" type="#_x0000_t75" alt="" style="width:21pt;height:16.5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643518278" r:id="rId37"/>
        </w:object>
      </w:r>
      <w:r>
        <w:t xml:space="preserve"> _________</w:t>
      </w:r>
      <w:r>
        <w:tab/>
      </w:r>
      <w:r>
        <w:tab/>
      </w:r>
      <w:r>
        <w:tab/>
      </w:r>
    </w:p>
    <w:p w14:paraId="691E6D93" w14:textId="77777777" w:rsidR="00352243" w:rsidRDefault="00352243" w:rsidP="00352243">
      <w:pPr>
        <w:pStyle w:val="NoSpacing"/>
        <w:ind w:left="720" w:firstLine="720"/>
      </w:pPr>
      <w:r>
        <w:t xml:space="preserve">Slope of </w:t>
      </w:r>
      <w:r w:rsidR="00E249AD" w:rsidRPr="00352243">
        <w:rPr>
          <w:noProof/>
          <w:position w:val="-6"/>
        </w:rPr>
        <w:object w:dxaOrig="400" w:dyaOrig="340" w14:anchorId="434BC366">
          <v:shape id="_x0000_i1041" type="#_x0000_t75" alt="" style="width:20.25pt;height:16.5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43518279" r:id="rId39"/>
        </w:object>
      </w:r>
      <w:r>
        <w:t xml:space="preserve"> _________</w:t>
      </w:r>
      <w:r>
        <w:tab/>
      </w:r>
      <w:r>
        <w:tab/>
      </w:r>
      <w:r>
        <w:tab/>
      </w:r>
      <w:r>
        <w:tab/>
        <w:t xml:space="preserve">Length of </w:t>
      </w:r>
      <w:r w:rsidR="00E249AD" w:rsidRPr="00352243">
        <w:rPr>
          <w:noProof/>
          <w:position w:val="-6"/>
        </w:rPr>
        <w:object w:dxaOrig="440" w:dyaOrig="340" w14:anchorId="62BBA550">
          <v:shape id="_x0000_i1042" type="#_x0000_t75" alt="" style="width:21.75pt;height:16.5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43518280" r:id="rId41"/>
        </w:object>
      </w:r>
      <w:r>
        <w:t xml:space="preserve"> ________</w:t>
      </w:r>
    </w:p>
    <w:p w14:paraId="4F5E9571" w14:textId="77777777" w:rsidR="00C47C61" w:rsidRDefault="00352243" w:rsidP="00352243">
      <w:pPr>
        <w:pStyle w:val="NoSpacing"/>
        <w:ind w:firstLine="720"/>
      </w:pPr>
      <w:r>
        <w:tab/>
        <w:t xml:space="preserve">Slope of </w:t>
      </w:r>
      <w:r w:rsidR="00E249AD" w:rsidRPr="00352243">
        <w:rPr>
          <w:noProof/>
          <w:position w:val="-4"/>
        </w:rPr>
        <w:object w:dxaOrig="420" w:dyaOrig="320" w14:anchorId="4D0A6FFC">
          <v:shape id="_x0000_i1043" type="#_x0000_t75" alt="" style="width:21pt;height:15.7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43518281" r:id="rId43"/>
        </w:object>
      </w:r>
      <w:r>
        <w:t xml:space="preserve"> _________</w:t>
      </w:r>
      <w:r>
        <w:tab/>
      </w:r>
      <w:r>
        <w:tab/>
      </w:r>
      <w:r>
        <w:tab/>
      </w:r>
      <w:r>
        <w:tab/>
        <w:t xml:space="preserve">Length of </w:t>
      </w:r>
      <w:r w:rsidR="00E249AD" w:rsidRPr="00352243">
        <w:rPr>
          <w:noProof/>
          <w:position w:val="-4"/>
        </w:rPr>
        <w:object w:dxaOrig="440" w:dyaOrig="320" w14:anchorId="02F94BBE">
          <v:shape id="_x0000_i1044" type="#_x0000_t75" alt="" style="width:21.75pt;height:15.75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643518282" r:id="rId45"/>
        </w:object>
      </w:r>
      <w:r>
        <w:t xml:space="preserve"> ________</w:t>
      </w:r>
    </w:p>
    <w:p w14:paraId="7A97DF3F" w14:textId="77777777" w:rsidR="00C47C61" w:rsidRDefault="00C47C61" w:rsidP="00352243">
      <w:pPr>
        <w:pStyle w:val="NoSpacing"/>
      </w:pPr>
    </w:p>
    <w:p w14:paraId="2F5C73DE" w14:textId="77777777" w:rsidR="00825856" w:rsidRDefault="00825856" w:rsidP="00352243">
      <w:pPr>
        <w:pStyle w:val="NoSpacing"/>
      </w:pPr>
    </w:p>
    <w:p w14:paraId="08D5C86B" w14:textId="77777777" w:rsidR="00825856" w:rsidRDefault="00825856" w:rsidP="00352243">
      <w:pPr>
        <w:pStyle w:val="NoSpacing"/>
      </w:pPr>
    </w:p>
    <w:p w14:paraId="0C767044" w14:textId="77777777" w:rsidR="00825856" w:rsidRDefault="00825856" w:rsidP="00352243">
      <w:pPr>
        <w:pStyle w:val="NoSpacing"/>
      </w:pPr>
    </w:p>
    <w:p w14:paraId="36BD8771" w14:textId="77777777" w:rsidR="00C47C61" w:rsidRDefault="00C47C61" w:rsidP="00203B84">
      <w:pPr>
        <w:pStyle w:val="NoSpacing"/>
        <w:ind w:firstLine="720"/>
      </w:pPr>
    </w:p>
    <w:p w14:paraId="2001D05F" w14:textId="77777777" w:rsidR="00203B84" w:rsidRDefault="00C47C61" w:rsidP="00203B84">
      <w:pPr>
        <w:pStyle w:val="NoSpacing"/>
        <w:ind w:firstLine="720"/>
      </w:pPr>
      <w:r w:rsidRPr="00184C3C">
        <w:rPr>
          <w:noProof/>
        </w:rPr>
        <w:drawing>
          <wp:anchor distT="0" distB="0" distL="114300" distR="114300" simplePos="0" relativeHeight="251675648" behindDoc="1" locked="0" layoutInCell="1" allowOverlap="1" wp14:anchorId="6D531830" wp14:editId="27D3E179">
            <wp:simplePos x="0" y="0"/>
            <wp:positionH relativeFrom="column">
              <wp:posOffset>723900</wp:posOffset>
            </wp:positionH>
            <wp:positionV relativeFrom="paragraph">
              <wp:posOffset>276225</wp:posOffset>
            </wp:positionV>
            <wp:extent cx="1676400" cy="167957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41"/>
                    <a:stretch/>
                  </pic:blipFill>
                  <pic:spPr bwMode="auto">
                    <a:xfrm>
                      <a:off x="0" y="0"/>
                      <a:ext cx="1676400" cy="1679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184C3C">
        <w:rPr>
          <w:noProof/>
        </w:rPr>
        <w:drawing>
          <wp:anchor distT="0" distB="0" distL="114300" distR="114300" simplePos="0" relativeHeight="251679744" behindDoc="1" locked="0" layoutInCell="1" allowOverlap="1" wp14:anchorId="067DB880" wp14:editId="201BBC4D">
            <wp:simplePos x="0" y="0"/>
            <wp:positionH relativeFrom="column">
              <wp:posOffset>4152900</wp:posOffset>
            </wp:positionH>
            <wp:positionV relativeFrom="paragraph">
              <wp:posOffset>279400</wp:posOffset>
            </wp:positionV>
            <wp:extent cx="1676400" cy="167957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41"/>
                    <a:stretch/>
                  </pic:blipFill>
                  <pic:spPr bwMode="auto">
                    <a:xfrm>
                      <a:off x="0" y="0"/>
                      <a:ext cx="1676400" cy="1679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t xml:space="preserve">9.  </w:t>
      </w:r>
      <w:r w:rsidR="00E249AD" w:rsidRPr="00C47C61">
        <w:rPr>
          <w:noProof/>
          <w:position w:val="-14"/>
        </w:rPr>
        <w:object w:dxaOrig="3519" w:dyaOrig="400" w14:anchorId="6313997B">
          <v:shape id="_x0000_i1045" type="#_x0000_t75" alt="" style="width:176.25pt;height:20.25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643518283" r:id="rId47"/>
        </w:object>
      </w:r>
      <w:r>
        <w:t xml:space="preserve"> </w:t>
      </w:r>
      <w:r>
        <w:tab/>
      </w:r>
      <w:r>
        <w:tab/>
        <w:t xml:space="preserve">10.  </w:t>
      </w:r>
      <w:r w:rsidR="00E249AD" w:rsidRPr="00C47C61">
        <w:rPr>
          <w:noProof/>
          <w:position w:val="-14"/>
        </w:rPr>
        <w:object w:dxaOrig="3620" w:dyaOrig="400" w14:anchorId="074EE3C6">
          <v:shape id="_x0000_i1046" type="#_x0000_t75" alt="" style="width:181.5pt;height:20.25pt;mso-width-percent:0;mso-height-percent:0;mso-width-percent:0;mso-height-percent:0" o:ole="">
            <v:imagedata r:id="rId48" o:title=""/>
          </v:shape>
          <o:OLEObject Type="Embed" ProgID="Equation.DSMT4" ShapeID="_x0000_i1046" DrawAspect="Content" ObjectID="_1643518284" r:id="rId49"/>
        </w:object>
      </w:r>
      <w:r>
        <w:t xml:space="preserve"> </w:t>
      </w:r>
      <w:r w:rsidR="00203B84">
        <w:tab/>
      </w:r>
      <w:r w:rsidR="00203B84">
        <w:tab/>
      </w:r>
      <w:r w:rsidR="00203B84">
        <w:tab/>
      </w:r>
    </w:p>
    <w:p w14:paraId="00A38995" w14:textId="77777777" w:rsidR="00C47C61" w:rsidRDefault="00C47C61" w:rsidP="00203B84">
      <w:pPr>
        <w:pStyle w:val="NoSpacing"/>
        <w:ind w:firstLine="720"/>
      </w:pPr>
    </w:p>
    <w:p w14:paraId="1CE1CE08" w14:textId="77777777" w:rsidR="00C47C61" w:rsidRDefault="00C47C61" w:rsidP="00203B84">
      <w:pPr>
        <w:pStyle w:val="NoSpacing"/>
        <w:ind w:firstLine="720"/>
      </w:pPr>
    </w:p>
    <w:p w14:paraId="1DA9C587" w14:textId="77777777" w:rsidR="00C47C61" w:rsidRDefault="00C47C61" w:rsidP="00203B84">
      <w:pPr>
        <w:pStyle w:val="NoSpacing"/>
        <w:ind w:firstLine="720"/>
      </w:pPr>
    </w:p>
    <w:p w14:paraId="150B8900" w14:textId="77777777" w:rsidR="00C47C61" w:rsidRDefault="00C47C61" w:rsidP="00203B84">
      <w:pPr>
        <w:pStyle w:val="NoSpacing"/>
        <w:ind w:firstLine="720"/>
      </w:pPr>
    </w:p>
    <w:p w14:paraId="769382A0" w14:textId="77777777" w:rsidR="00C47C61" w:rsidRDefault="00C47C61" w:rsidP="00203B84">
      <w:pPr>
        <w:pStyle w:val="NoSpacing"/>
        <w:ind w:firstLine="720"/>
      </w:pPr>
    </w:p>
    <w:p w14:paraId="14073079" w14:textId="77777777" w:rsidR="00C47C61" w:rsidRDefault="00C47C61" w:rsidP="00203B84">
      <w:pPr>
        <w:pStyle w:val="NoSpacing"/>
        <w:ind w:firstLine="720"/>
      </w:pPr>
    </w:p>
    <w:p w14:paraId="72DB42E2" w14:textId="77777777" w:rsidR="00C47C61" w:rsidRDefault="00C47C61" w:rsidP="00203B84">
      <w:pPr>
        <w:pStyle w:val="NoSpacing"/>
        <w:ind w:firstLine="720"/>
      </w:pPr>
    </w:p>
    <w:p w14:paraId="60A1C964" w14:textId="77777777" w:rsidR="00C47C61" w:rsidRDefault="00C47C61" w:rsidP="00203B84">
      <w:pPr>
        <w:pStyle w:val="NoSpacing"/>
        <w:ind w:firstLine="720"/>
      </w:pPr>
    </w:p>
    <w:p w14:paraId="39B7F3BF" w14:textId="77777777" w:rsidR="00C47C61" w:rsidRDefault="00C47C61" w:rsidP="00203B84">
      <w:pPr>
        <w:pStyle w:val="NoSpacing"/>
        <w:ind w:firstLine="720"/>
      </w:pPr>
    </w:p>
    <w:p w14:paraId="610EA7DF" w14:textId="77777777" w:rsidR="00C47C61" w:rsidRDefault="00C47C61" w:rsidP="00203B84">
      <w:pPr>
        <w:pStyle w:val="NoSpacing"/>
        <w:ind w:firstLine="720"/>
      </w:pPr>
    </w:p>
    <w:p w14:paraId="0A4B0CC7" w14:textId="77777777" w:rsidR="00C47C61" w:rsidRDefault="00352243" w:rsidP="00352243">
      <w:pPr>
        <w:pStyle w:val="NoSpacing"/>
      </w:pPr>
      <w:r>
        <w:tab/>
        <w:t>Converse of one pair of opposite sides both</w:t>
      </w:r>
      <w:r>
        <w:tab/>
      </w:r>
      <w:r>
        <w:tab/>
        <w:t>Converse of diagonals bisect each other</w:t>
      </w:r>
    </w:p>
    <w:p w14:paraId="7C35DDF2" w14:textId="77777777" w:rsidR="00352243" w:rsidRDefault="00352243" w:rsidP="00352243">
      <w:pPr>
        <w:pStyle w:val="NoSpacing"/>
      </w:pPr>
      <w:r>
        <w:tab/>
        <w:t>Parallel and congruent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Midpoint of </w:t>
      </w:r>
      <w:r w:rsidR="00E249AD" w:rsidRPr="00352243">
        <w:rPr>
          <w:noProof/>
          <w:position w:val="-4"/>
        </w:rPr>
        <w:object w:dxaOrig="380" w:dyaOrig="320" w14:anchorId="19E8EA8C">
          <v:shape id="_x0000_i1047" type="#_x0000_t75" alt="" style="width:18.75pt;height:15.75pt;mso-width-percent:0;mso-height-percent:0;mso-width-percent:0;mso-height-percent:0" o:ole="">
            <v:imagedata r:id="rId50" o:title=""/>
          </v:shape>
          <o:OLEObject Type="Embed" ProgID="Equation.DSMT4" ShapeID="_x0000_i1047" DrawAspect="Content" ObjectID="_1643518285" r:id="rId51"/>
        </w:object>
      </w:r>
      <w:r>
        <w:t xml:space="preserve"> __________</w:t>
      </w:r>
    </w:p>
    <w:p w14:paraId="39907AD6" w14:textId="77777777" w:rsidR="00C47C61" w:rsidRDefault="00352243" w:rsidP="00203B84">
      <w:pPr>
        <w:pStyle w:val="NoSpacing"/>
        <w:ind w:firstLine="720"/>
      </w:pPr>
      <w:r>
        <w:tab/>
        <w:t xml:space="preserve">Slope of </w:t>
      </w:r>
      <w:r w:rsidR="00E249AD" w:rsidRPr="00352243">
        <w:rPr>
          <w:noProof/>
          <w:position w:val="-6"/>
        </w:rPr>
        <w:object w:dxaOrig="380" w:dyaOrig="340" w14:anchorId="592D6084">
          <v:shape id="_x0000_i1048" type="#_x0000_t75" alt="" style="width:18.75pt;height:16.5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643518286" r:id="rId53"/>
        </w:object>
      </w:r>
      <w:r>
        <w:t xml:space="preserve"> _________</w:t>
      </w:r>
      <w:r>
        <w:tab/>
      </w:r>
      <w:r>
        <w:tab/>
      </w:r>
      <w:r>
        <w:tab/>
      </w:r>
      <w:r>
        <w:tab/>
        <w:t xml:space="preserve">Midpoint of </w:t>
      </w:r>
      <w:r w:rsidR="00E249AD" w:rsidRPr="00352243">
        <w:rPr>
          <w:noProof/>
          <w:position w:val="-10"/>
        </w:rPr>
        <w:object w:dxaOrig="420" w:dyaOrig="380" w14:anchorId="745A842C">
          <v:shape id="_x0000_i1049" type="#_x0000_t75" alt="" style="width:21pt;height:18.75pt;mso-width-percent:0;mso-height-percent:0;mso-width-percent:0;mso-height-percent:0" o:ole="">
            <v:imagedata r:id="rId54" o:title=""/>
          </v:shape>
          <o:OLEObject Type="Embed" ProgID="Equation.DSMT4" ShapeID="_x0000_i1049" DrawAspect="Content" ObjectID="_1643518287" r:id="rId55"/>
        </w:object>
      </w:r>
      <w:r>
        <w:t xml:space="preserve"> __________</w:t>
      </w:r>
    </w:p>
    <w:p w14:paraId="76C52933" w14:textId="77777777" w:rsidR="00C47C61" w:rsidRDefault="00352243" w:rsidP="00203B84">
      <w:pPr>
        <w:pStyle w:val="NoSpacing"/>
        <w:ind w:firstLine="720"/>
      </w:pPr>
      <w:r>
        <w:tab/>
        <w:t xml:space="preserve">Slope of </w:t>
      </w:r>
      <w:r w:rsidR="00E249AD" w:rsidRPr="00352243">
        <w:rPr>
          <w:noProof/>
          <w:position w:val="-4"/>
        </w:rPr>
        <w:object w:dxaOrig="460" w:dyaOrig="320" w14:anchorId="01793F85">
          <v:shape id="_x0000_i1050" type="#_x0000_t75" alt="" style="width:23.25pt;height:15.75pt;mso-width-percent:0;mso-height-percent:0;mso-width-percent:0;mso-height-percent:0" o:ole="">
            <v:imagedata r:id="rId56" o:title=""/>
          </v:shape>
          <o:OLEObject Type="Embed" ProgID="Equation.DSMT4" ShapeID="_x0000_i1050" DrawAspect="Content" ObjectID="_1643518288" r:id="rId57"/>
        </w:object>
      </w:r>
      <w:r>
        <w:t xml:space="preserve"> _________</w:t>
      </w:r>
    </w:p>
    <w:p w14:paraId="04CA71FB" w14:textId="77777777" w:rsidR="00C47C61" w:rsidRDefault="00352243" w:rsidP="00203B84">
      <w:pPr>
        <w:pStyle w:val="NoSpacing"/>
        <w:ind w:firstLine="720"/>
      </w:pPr>
      <w:r>
        <w:tab/>
        <w:t xml:space="preserve">Length of </w:t>
      </w:r>
      <w:r w:rsidR="00E249AD" w:rsidRPr="00352243">
        <w:rPr>
          <w:noProof/>
          <w:position w:val="-6"/>
        </w:rPr>
        <w:object w:dxaOrig="380" w:dyaOrig="340" w14:anchorId="7AC68FBC">
          <v:shape id="_x0000_i1051" type="#_x0000_t75" alt="" style="width:18.75pt;height:16.5pt;mso-width-percent:0;mso-height-percent:0;mso-width-percent:0;mso-height-percent:0" o:ole="">
            <v:imagedata r:id="rId58" o:title=""/>
          </v:shape>
          <o:OLEObject Type="Embed" ProgID="Equation.DSMT4" ShapeID="_x0000_i1051" DrawAspect="Content" ObjectID="_1643518289" r:id="rId59"/>
        </w:object>
      </w:r>
      <w:r>
        <w:t xml:space="preserve"> _________</w:t>
      </w:r>
    </w:p>
    <w:p w14:paraId="658365C0" w14:textId="77777777" w:rsidR="00C47C61" w:rsidRDefault="00352243" w:rsidP="00203B84">
      <w:pPr>
        <w:pStyle w:val="NoSpacing"/>
        <w:ind w:firstLine="720"/>
      </w:pPr>
      <w:r>
        <w:tab/>
        <w:t xml:space="preserve">Length of </w:t>
      </w:r>
      <w:r w:rsidR="00E249AD" w:rsidRPr="00352243">
        <w:rPr>
          <w:noProof/>
          <w:position w:val="-4"/>
        </w:rPr>
        <w:object w:dxaOrig="460" w:dyaOrig="320" w14:anchorId="4376BA63">
          <v:shape id="_x0000_i1052" type="#_x0000_t75" alt="" style="width:23.25pt;height:15.75pt;mso-width-percent:0;mso-height-percent:0;mso-width-percent:0;mso-height-percent:0" o:ole="">
            <v:imagedata r:id="rId60" o:title=""/>
          </v:shape>
          <o:OLEObject Type="Embed" ProgID="Equation.DSMT4" ShapeID="_x0000_i1052" DrawAspect="Content" ObjectID="_1643518290" r:id="rId61"/>
        </w:object>
      </w:r>
      <w:r>
        <w:t xml:space="preserve"> ________</w:t>
      </w:r>
    </w:p>
    <w:p w14:paraId="7CE36019" w14:textId="77777777" w:rsidR="00C47C61" w:rsidRDefault="00C47C61" w:rsidP="00203B84">
      <w:pPr>
        <w:pStyle w:val="NoSpacing"/>
        <w:ind w:firstLine="720"/>
      </w:pPr>
    </w:p>
    <w:p w14:paraId="39EA87C2" w14:textId="77777777" w:rsidR="00C47C61" w:rsidRDefault="00C47C61" w:rsidP="00203B84">
      <w:pPr>
        <w:pStyle w:val="NoSpacing"/>
        <w:ind w:firstLine="720"/>
      </w:pPr>
    </w:p>
    <w:p w14:paraId="7566EDDF" w14:textId="77777777" w:rsidR="00825856" w:rsidRDefault="00825856" w:rsidP="00203B84">
      <w:pPr>
        <w:pStyle w:val="NoSpacing"/>
        <w:ind w:firstLine="720"/>
      </w:pPr>
    </w:p>
    <w:p w14:paraId="08C08065" w14:textId="77777777" w:rsidR="00C47C61" w:rsidRDefault="00C47C61" w:rsidP="00203B84">
      <w:pPr>
        <w:pStyle w:val="NoSpacing"/>
        <w:ind w:firstLine="720"/>
      </w:pPr>
    </w:p>
    <w:p w14:paraId="5C0A6A3F" w14:textId="77777777" w:rsidR="00C47C61" w:rsidRDefault="00C47C61" w:rsidP="00C47C61">
      <w:pPr>
        <w:pStyle w:val="NoSpacing"/>
      </w:pPr>
      <w:r>
        <w:lastRenderedPageBreak/>
        <w:t xml:space="preserve">Decide whether </w:t>
      </w:r>
      <w:r w:rsidR="00E249AD" w:rsidRPr="00C47C61">
        <w:rPr>
          <w:noProof/>
          <w:position w:val="-6"/>
        </w:rPr>
        <w:object w:dxaOrig="880" w:dyaOrig="279" w14:anchorId="75FAAACA">
          <v:shape id="_x0000_i1053" type="#_x0000_t75" alt="" style="width:44.25pt;height:13.5pt;mso-width-percent:0;mso-height-percent:0;mso-width-percent:0;mso-height-percent:0" o:ole="">
            <v:imagedata r:id="rId62" o:title=""/>
          </v:shape>
          <o:OLEObject Type="Embed" ProgID="Equation.DSMT4" ShapeID="_x0000_i1053" DrawAspect="Content" ObjectID="_1643518291" r:id="rId63"/>
        </w:object>
      </w:r>
      <w:r>
        <w:t xml:space="preserve"> is a recta</w:t>
      </w:r>
      <w:r w:rsidR="008D0E90">
        <w:t>ngle, a rhombus, or a square.  Justify your answers.</w:t>
      </w:r>
    </w:p>
    <w:p w14:paraId="169ADEA3" w14:textId="77777777" w:rsidR="00C47C61" w:rsidRDefault="00C47C61" w:rsidP="00C47C61">
      <w:pPr>
        <w:pStyle w:val="NoSpacing"/>
      </w:pPr>
    </w:p>
    <w:p w14:paraId="4E5BCE55" w14:textId="77777777" w:rsidR="00C47C61" w:rsidRDefault="00C47C61" w:rsidP="00C47C61">
      <w:pPr>
        <w:pStyle w:val="NoSpacing"/>
      </w:pPr>
      <w:r>
        <w:t xml:space="preserve">11.  </w:t>
      </w:r>
      <w:r w:rsidR="00E249AD" w:rsidRPr="00C47C61">
        <w:rPr>
          <w:noProof/>
          <w:position w:val="-14"/>
        </w:rPr>
        <w:object w:dxaOrig="3739" w:dyaOrig="400" w14:anchorId="6BE10907">
          <v:shape id="_x0000_i1054" type="#_x0000_t75" alt="" style="width:186.75pt;height:20.25pt;mso-width-percent:0;mso-height-percent:0;mso-width-percent:0;mso-height-percent:0" o:ole="">
            <v:imagedata r:id="rId64" o:title=""/>
          </v:shape>
          <o:OLEObject Type="Embed" ProgID="Equation.DSMT4" ShapeID="_x0000_i1054" DrawAspect="Content" ObjectID="_1643518292" r:id="rId65"/>
        </w:object>
      </w:r>
      <w:r>
        <w:t xml:space="preserve"> </w:t>
      </w:r>
      <w:r w:rsidR="0066256C">
        <w:tab/>
      </w:r>
      <w:r w:rsidR="0066256C">
        <w:tab/>
      </w:r>
      <w:r w:rsidR="0066256C">
        <w:tab/>
        <w:t xml:space="preserve">12.  </w:t>
      </w:r>
      <w:r w:rsidR="00E249AD" w:rsidRPr="00C47C61">
        <w:rPr>
          <w:noProof/>
          <w:position w:val="-14"/>
        </w:rPr>
        <w:object w:dxaOrig="3920" w:dyaOrig="400" w14:anchorId="13C579AF">
          <v:shape id="_x0000_i1055" type="#_x0000_t75" alt="" style="width:196.5pt;height:20.25pt;mso-width-percent:0;mso-height-percent:0;mso-width-percent:0;mso-height-percent:0" o:ole="">
            <v:imagedata r:id="rId66" o:title=""/>
          </v:shape>
          <o:OLEObject Type="Embed" ProgID="Equation.DSMT4" ShapeID="_x0000_i1055" DrawAspect="Content" ObjectID="_1643518293" r:id="rId67"/>
        </w:object>
      </w:r>
    </w:p>
    <w:p w14:paraId="330778C8" w14:textId="77777777" w:rsidR="0066256C" w:rsidRDefault="006254F1" w:rsidP="00C47C61">
      <w:pPr>
        <w:pStyle w:val="NoSpacing"/>
      </w:pPr>
      <w:r w:rsidRPr="00184C3C">
        <w:rPr>
          <w:noProof/>
        </w:rPr>
        <w:drawing>
          <wp:anchor distT="0" distB="0" distL="114300" distR="114300" simplePos="0" relativeHeight="251692032" behindDoc="1" locked="0" layoutInCell="1" allowOverlap="1" wp14:anchorId="5A28D735" wp14:editId="6BD4F6F3">
            <wp:simplePos x="0" y="0"/>
            <wp:positionH relativeFrom="column">
              <wp:posOffset>4257675</wp:posOffset>
            </wp:positionH>
            <wp:positionV relativeFrom="paragraph">
              <wp:posOffset>3175</wp:posOffset>
            </wp:positionV>
            <wp:extent cx="1676400" cy="167957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41"/>
                    <a:stretch/>
                  </pic:blipFill>
                  <pic:spPr bwMode="auto">
                    <a:xfrm>
                      <a:off x="0" y="0"/>
                      <a:ext cx="1676400" cy="1679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184C3C">
        <w:rPr>
          <w:noProof/>
        </w:rPr>
        <w:drawing>
          <wp:anchor distT="0" distB="0" distL="114300" distR="114300" simplePos="0" relativeHeight="251681792" behindDoc="1" locked="0" layoutInCell="1" allowOverlap="1" wp14:anchorId="6412BB4A" wp14:editId="3DA7FF31">
            <wp:simplePos x="0" y="0"/>
            <wp:positionH relativeFrom="column">
              <wp:posOffset>581025</wp:posOffset>
            </wp:positionH>
            <wp:positionV relativeFrom="paragraph">
              <wp:posOffset>8255</wp:posOffset>
            </wp:positionV>
            <wp:extent cx="1676400" cy="167957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41"/>
                    <a:stretch/>
                  </pic:blipFill>
                  <pic:spPr bwMode="auto">
                    <a:xfrm>
                      <a:off x="0" y="0"/>
                      <a:ext cx="1676400" cy="1679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40B16BB2" w14:textId="77777777" w:rsidR="0066256C" w:rsidRDefault="0066256C" w:rsidP="00C47C61">
      <w:pPr>
        <w:pStyle w:val="NoSpacing"/>
      </w:pPr>
    </w:p>
    <w:p w14:paraId="717D59BD" w14:textId="77777777" w:rsidR="0066256C" w:rsidRDefault="0066256C" w:rsidP="00C47C61">
      <w:pPr>
        <w:pStyle w:val="NoSpacing"/>
      </w:pPr>
    </w:p>
    <w:p w14:paraId="70E88BD6" w14:textId="77777777" w:rsidR="0066256C" w:rsidRDefault="0066256C" w:rsidP="00C47C61">
      <w:pPr>
        <w:pStyle w:val="NoSpacing"/>
      </w:pPr>
    </w:p>
    <w:p w14:paraId="24498B67" w14:textId="77777777" w:rsidR="0066256C" w:rsidRDefault="0066256C" w:rsidP="00C47C61">
      <w:pPr>
        <w:pStyle w:val="NoSpacing"/>
      </w:pPr>
    </w:p>
    <w:p w14:paraId="3475AF3B" w14:textId="77777777" w:rsidR="0066256C" w:rsidRDefault="0066256C" w:rsidP="00C47C61">
      <w:pPr>
        <w:pStyle w:val="NoSpacing"/>
      </w:pPr>
    </w:p>
    <w:p w14:paraId="21D048D8" w14:textId="77777777" w:rsidR="0066256C" w:rsidRDefault="0066256C" w:rsidP="00C47C61">
      <w:pPr>
        <w:pStyle w:val="NoSpacing"/>
      </w:pPr>
    </w:p>
    <w:p w14:paraId="4E875B36" w14:textId="77777777" w:rsidR="0066256C" w:rsidRDefault="0066256C" w:rsidP="00C47C61">
      <w:pPr>
        <w:pStyle w:val="NoSpacing"/>
      </w:pPr>
    </w:p>
    <w:p w14:paraId="39C3112A" w14:textId="77777777" w:rsidR="0066256C" w:rsidRDefault="0066256C" w:rsidP="00C47C61">
      <w:pPr>
        <w:pStyle w:val="NoSpacing"/>
      </w:pPr>
    </w:p>
    <w:p w14:paraId="0B765D57" w14:textId="77777777" w:rsidR="0066256C" w:rsidRDefault="0066256C" w:rsidP="00C47C61">
      <w:pPr>
        <w:pStyle w:val="NoSpacing"/>
      </w:pPr>
    </w:p>
    <w:p w14:paraId="56E7875B" w14:textId="77777777" w:rsidR="006254F1" w:rsidRDefault="006254F1" w:rsidP="00C47C61">
      <w:pPr>
        <w:pStyle w:val="NoSpacing"/>
      </w:pPr>
    </w:p>
    <w:p w14:paraId="0B40831B" w14:textId="77777777" w:rsidR="00825856" w:rsidRDefault="00825856" w:rsidP="00825856">
      <w:pPr>
        <w:pStyle w:val="NoSpacing"/>
      </w:pPr>
      <w:r>
        <w:t xml:space="preserve">Slope of </w:t>
      </w:r>
      <w:r w:rsidR="00E249AD" w:rsidRPr="00825856">
        <w:rPr>
          <w:noProof/>
          <w:position w:val="-6"/>
        </w:rPr>
        <w:object w:dxaOrig="380" w:dyaOrig="340" w14:anchorId="70F5D78F">
          <v:shape id="_x0000_i1056" type="#_x0000_t75" alt="" style="width:18.75pt;height:16.5pt;mso-width-percent:0;mso-height-percent:0;mso-width-percent:0;mso-height-percent:0" o:ole="">
            <v:imagedata r:id="rId68" o:title=""/>
          </v:shape>
          <o:OLEObject Type="Embed" ProgID="Equation.DSMT4" ShapeID="_x0000_i1056" DrawAspect="Content" ObjectID="_1643518294" r:id="rId69"/>
        </w:object>
      </w:r>
      <w:r>
        <w:t xml:space="preserve"> _________       </w:t>
      </w:r>
      <w:r>
        <w:tab/>
        <w:t xml:space="preserve">          </w:t>
      </w:r>
      <w:r w:rsidR="008D0E90">
        <w:tab/>
      </w:r>
      <w:r w:rsidR="008D0E90">
        <w:tab/>
      </w:r>
      <w:r w:rsidR="008D0E90">
        <w:tab/>
      </w:r>
      <w:r w:rsidR="008D0E90">
        <w:tab/>
      </w:r>
      <w:r w:rsidR="008D0E90">
        <w:tab/>
      </w:r>
      <w:r>
        <w:t xml:space="preserve"> Slope of </w:t>
      </w:r>
      <w:r w:rsidR="00E249AD" w:rsidRPr="00825856">
        <w:rPr>
          <w:noProof/>
          <w:position w:val="-6"/>
        </w:rPr>
        <w:object w:dxaOrig="380" w:dyaOrig="340" w14:anchorId="2BEBB774">
          <v:shape id="_x0000_i1057" type="#_x0000_t75" alt="" style="width:18.75pt;height:16.5pt;mso-width-percent:0;mso-height-percent:0;mso-width-percent:0;mso-height-percent:0" o:ole="">
            <v:imagedata r:id="rId68" o:title=""/>
          </v:shape>
          <o:OLEObject Type="Embed" ProgID="Equation.DSMT4" ShapeID="_x0000_i1057" DrawAspect="Content" ObjectID="_1643518295" r:id="rId70"/>
        </w:object>
      </w:r>
      <w:r>
        <w:t xml:space="preserve"> _________</w:t>
      </w:r>
      <w:r>
        <w:tab/>
        <w:t xml:space="preserve">     </w:t>
      </w:r>
    </w:p>
    <w:p w14:paraId="44F25C81" w14:textId="77777777" w:rsidR="00825856" w:rsidRDefault="00825856" w:rsidP="00825856">
      <w:pPr>
        <w:pStyle w:val="NoSpacing"/>
      </w:pPr>
      <w:r>
        <w:t xml:space="preserve">Slope of </w:t>
      </w:r>
      <w:r w:rsidR="00E249AD" w:rsidRPr="008D0E90">
        <w:rPr>
          <w:noProof/>
          <w:position w:val="-6"/>
        </w:rPr>
        <w:object w:dxaOrig="440" w:dyaOrig="340" w14:anchorId="78DC1DDE">
          <v:shape id="_x0000_i1058" type="#_x0000_t75" alt="" style="width:21.75pt;height:16.5pt;mso-width-percent:0;mso-height-percent:0;mso-width-percent:0;mso-height-percent:0" o:ole="">
            <v:imagedata r:id="rId71" o:title=""/>
          </v:shape>
          <o:OLEObject Type="Embed" ProgID="Equation.DSMT4" ShapeID="_x0000_i1058" DrawAspect="Content" ObjectID="_1643518296" r:id="rId72"/>
        </w:object>
      </w:r>
      <w:r>
        <w:t xml:space="preserve"> _________       </w:t>
      </w:r>
      <w:r>
        <w:tab/>
        <w:t xml:space="preserve">           </w:t>
      </w:r>
      <w:r w:rsidR="008D0E90">
        <w:tab/>
      </w:r>
      <w:r w:rsidR="008D0E90">
        <w:tab/>
      </w:r>
      <w:r w:rsidR="008D0E90">
        <w:tab/>
      </w:r>
      <w:r w:rsidR="008D0E90">
        <w:tab/>
      </w:r>
      <w:r w:rsidR="008D0E90">
        <w:tab/>
        <w:t xml:space="preserve"> Slope of </w:t>
      </w:r>
      <w:r w:rsidR="00E249AD" w:rsidRPr="008D0E90">
        <w:rPr>
          <w:noProof/>
          <w:position w:val="-6"/>
        </w:rPr>
        <w:object w:dxaOrig="440" w:dyaOrig="340" w14:anchorId="609829CD">
          <v:shape id="_x0000_i1059" type="#_x0000_t75" alt="" style="width:21.75pt;height:16.5pt;mso-width-percent:0;mso-height-percent:0;mso-width-percent:0;mso-height-percent:0" o:ole="">
            <v:imagedata r:id="rId71" o:title=""/>
          </v:shape>
          <o:OLEObject Type="Embed" ProgID="Equation.DSMT4" ShapeID="_x0000_i1059" DrawAspect="Content" ObjectID="_1643518297" r:id="rId73"/>
        </w:object>
      </w:r>
      <w:r>
        <w:t xml:space="preserve"> _________</w:t>
      </w:r>
      <w:r>
        <w:tab/>
        <w:t xml:space="preserve">     </w:t>
      </w:r>
    </w:p>
    <w:p w14:paraId="20D39576" w14:textId="77777777" w:rsidR="00825856" w:rsidRDefault="00825856" w:rsidP="00825856">
      <w:pPr>
        <w:pStyle w:val="NoSpacing"/>
      </w:pPr>
      <w:r>
        <w:t xml:space="preserve">Slope of </w:t>
      </w:r>
      <w:r w:rsidR="00E249AD" w:rsidRPr="008D0E90">
        <w:rPr>
          <w:noProof/>
          <w:position w:val="-6"/>
        </w:rPr>
        <w:object w:dxaOrig="320" w:dyaOrig="340" w14:anchorId="3ADC759E">
          <v:shape id="_x0000_i1060" type="#_x0000_t75" alt="" style="width:15.75pt;height:16.5pt;mso-width-percent:0;mso-height-percent:0;mso-width-percent:0;mso-height-percent:0" o:ole="">
            <v:imagedata r:id="rId74" o:title=""/>
          </v:shape>
          <o:OLEObject Type="Embed" ProgID="Equation.DSMT4" ShapeID="_x0000_i1060" DrawAspect="Content" ObjectID="_1643518298" r:id="rId75"/>
        </w:object>
      </w:r>
      <w:r>
        <w:t xml:space="preserve"> _________     </w:t>
      </w:r>
      <w:r>
        <w:tab/>
        <w:t xml:space="preserve">          </w:t>
      </w:r>
      <w:r w:rsidR="008D0E90">
        <w:tab/>
      </w:r>
      <w:r w:rsidR="008D0E90">
        <w:tab/>
      </w:r>
      <w:r w:rsidR="008D0E90">
        <w:tab/>
      </w:r>
      <w:r w:rsidR="008D0E90">
        <w:tab/>
      </w:r>
      <w:r w:rsidR="008D0E90">
        <w:tab/>
      </w:r>
      <w:r>
        <w:t xml:space="preserve"> Slope of </w:t>
      </w:r>
      <w:r w:rsidR="00E249AD" w:rsidRPr="008D0E90">
        <w:rPr>
          <w:noProof/>
          <w:position w:val="-6"/>
        </w:rPr>
        <w:object w:dxaOrig="320" w:dyaOrig="340" w14:anchorId="262051E1">
          <v:shape id="_x0000_i1061" type="#_x0000_t75" alt="" style="width:15.75pt;height:16.5pt;mso-width-percent:0;mso-height-percent:0;mso-width-percent:0;mso-height-percent:0" o:ole="">
            <v:imagedata r:id="rId74" o:title=""/>
          </v:shape>
          <o:OLEObject Type="Embed" ProgID="Equation.DSMT4" ShapeID="_x0000_i1061" DrawAspect="Content" ObjectID="_1643518299" r:id="rId76"/>
        </w:object>
      </w:r>
      <w:r>
        <w:t xml:space="preserve"> _________</w:t>
      </w:r>
      <w:r w:rsidR="008D0E90">
        <w:t>_</w:t>
      </w:r>
      <w:r>
        <w:tab/>
        <w:t xml:space="preserve">     </w:t>
      </w:r>
    </w:p>
    <w:p w14:paraId="7019861D" w14:textId="77777777" w:rsidR="00825856" w:rsidRDefault="00825856" w:rsidP="00825856">
      <w:pPr>
        <w:pStyle w:val="NoSpacing"/>
      </w:pPr>
      <w:r>
        <w:t xml:space="preserve">Slope of </w:t>
      </w:r>
      <w:r w:rsidR="00E249AD" w:rsidRPr="008D0E90">
        <w:rPr>
          <w:noProof/>
          <w:position w:val="-4"/>
        </w:rPr>
        <w:object w:dxaOrig="480" w:dyaOrig="320" w14:anchorId="1CAC7D5D">
          <v:shape id="_x0000_i1062" type="#_x0000_t75" alt="" style="width:24pt;height:15.75pt;mso-width-percent:0;mso-height-percent:0;mso-width-percent:0;mso-height-percent:0" o:ole="">
            <v:imagedata r:id="rId77" o:title=""/>
          </v:shape>
          <o:OLEObject Type="Embed" ProgID="Equation.DSMT4" ShapeID="_x0000_i1062" DrawAspect="Content" ObjectID="_1643518300" r:id="rId78"/>
        </w:object>
      </w:r>
      <w:r w:rsidR="008D0E90">
        <w:t xml:space="preserve"> _________       </w:t>
      </w:r>
      <w:r>
        <w:tab/>
        <w:t xml:space="preserve">         </w:t>
      </w:r>
      <w:r w:rsidR="008D0E90">
        <w:tab/>
      </w:r>
      <w:r w:rsidR="008D0E90">
        <w:tab/>
      </w:r>
      <w:r w:rsidR="008D0E90">
        <w:tab/>
      </w:r>
      <w:r w:rsidR="008D0E90">
        <w:tab/>
      </w:r>
      <w:r w:rsidR="008D0E90">
        <w:tab/>
        <w:t xml:space="preserve"> </w:t>
      </w:r>
      <w:r>
        <w:t xml:space="preserve">Slope of </w:t>
      </w:r>
      <w:r w:rsidR="00E249AD" w:rsidRPr="008D0E90">
        <w:rPr>
          <w:noProof/>
          <w:position w:val="-4"/>
        </w:rPr>
        <w:object w:dxaOrig="480" w:dyaOrig="320" w14:anchorId="0BA0DEFC">
          <v:shape id="_x0000_i1063" type="#_x0000_t75" alt="" style="width:24pt;height:15.75pt;mso-width-percent:0;mso-height-percent:0;mso-width-percent:0;mso-height-percent:0" o:ole="">
            <v:imagedata r:id="rId77" o:title=""/>
          </v:shape>
          <o:OLEObject Type="Embed" ProgID="Equation.DSMT4" ShapeID="_x0000_i1063" DrawAspect="Content" ObjectID="_1643518301" r:id="rId79"/>
        </w:object>
      </w:r>
      <w:r>
        <w:t xml:space="preserve"> _________</w:t>
      </w:r>
      <w:r>
        <w:tab/>
        <w:t xml:space="preserve">     </w:t>
      </w:r>
    </w:p>
    <w:p w14:paraId="1E3AF3DC" w14:textId="77777777" w:rsidR="00825856" w:rsidRDefault="00825856" w:rsidP="00C47C61">
      <w:pPr>
        <w:pStyle w:val="NoSpacing"/>
      </w:pPr>
    </w:p>
    <w:p w14:paraId="56A9F2FF" w14:textId="77777777" w:rsidR="00825856" w:rsidRDefault="00825856" w:rsidP="00825856">
      <w:pPr>
        <w:pStyle w:val="NoSpacing"/>
      </w:pPr>
      <w:r>
        <w:t>Type of Parallelogram:  __________________________</w:t>
      </w:r>
      <w:r>
        <w:tab/>
        <w:t xml:space="preserve">           Type of Parallelogram:  __________________________</w:t>
      </w:r>
    </w:p>
    <w:p w14:paraId="50DC03B1" w14:textId="77777777" w:rsidR="008D0E90" w:rsidRDefault="008D0E90" w:rsidP="00825856">
      <w:pPr>
        <w:pStyle w:val="NoSpacing"/>
      </w:pPr>
      <w:r>
        <w:t>Justification:  __________________________________</w:t>
      </w:r>
      <w:r>
        <w:tab/>
        <w:t xml:space="preserve">           Justification:  __________________________________</w:t>
      </w:r>
    </w:p>
    <w:p w14:paraId="23867C16" w14:textId="77777777" w:rsidR="008D0E90" w:rsidRDefault="008D0E90" w:rsidP="00825856">
      <w:pPr>
        <w:pStyle w:val="NoSpacing"/>
      </w:pPr>
      <w:r>
        <w:t>_____________________________________________</w:t>
      </w:r>
      <w:r>
        <w:tab/>
        <w:t xml:space="preserve">           _____________________________________________</w:t>
      </w:r>
    </w:p>
    <w:p w14:paraId="79532936" w14:textId="77777777" w:rsidR="00825856" w:rsidRDefault="00825856" w:rsidP="00825856">
      <w:pPr>
        <w:pStyle w:val="NoSpacing"/>
      </w:pPr>
    </w:p>
    <w:p w14:paraId="0660F8ED" w14:textId="77777777" w:rsidR="006254F1" w:rsidRDefault="006254F1" w:rsidP="00C47C61">
      <w:pPr>
        <w:pStyle w:val="NoSpacing"/>
      </w:pPr>
    </w:p>
    <w:p w14:paraId="513A5CC3" w14:textId="77777777" w:rsidR="006254F1" w:rsidRDefault="006254F1" w:rsidP="00C47C61">
      <w:pPr>
        <w:pStyle w:val="NoSpacing"/>
      </w:pPr>
    </w:p>
    <w:p w14:paraId="47057550" w14:textId="77777777" w:rsidR="006254F1" w:rsidRDefault="006254F1" w:rsidP="00C47C61">
      <w:pPr>
        <w:pStyle w:val="NoSpacing"/>
      </w:pPr>
    </w:p>
    <w:p w14:paraId="37725B0D" w14:textId="77777777" w:rsidR="0054127B" w:rsidRDefault="0054127B" w:rsidP="00C47C61">
      <w:pPr>
        <w:pStyle w:val="NoSpacing"/>
      </w:pPr>
    </w:p>
    <w:p w14:paraId="391BC529" w14:textId="77777777" w:rsidR="0066256C" w:rsidRDefault="0066256C" w:rsidP="00C47C61">
      <w:pPr>
        <w:pStyle w:val="NoSpacing"/>
      </w:pPr>
      <w:r>
        <w:t xml:space="preserve">13.  </w:t>
      </w:r>
      <w:r w:rsidR="00E249AD" w:rsidRPr="00C47C61">
        <w:rPr>
          <w:noProof/>
          <w:position w:val="-14"/>
        </w:rPr>
        <w:object w:dxaOrig="3700" w:dyaOrig="400" w14:anchorId="7F0AFA53">
          <v:shape id="_x0000_i1064" type="#_x0000_t75" alt="" style="width:184.5pt;height:20.25pt;mso-width-percent:0;mso-height-percent:0;mso-width-percent:0;mso-height-percent:0" o:ole="">
            <v:imagedata r:id="rId80" o:title=""/>
          </v:shape>
          <o:OLEObject Type="Embed" ProgID="Equation.DSMT4" ShapeID="_x0000_i1064" DrawAspect="Content" ObjectID="_1643518302" r:id="rId81"/>
        </w:object>
      </w:r>
      <w:r>
        <w:tab/>
      </w:r>
      <w:r w:rsidR="008D0E90">
        <w:tab/>
      </w:r>
      <w:r w:rsidR="008D0E90">
        <w:tab/>
        <w:t xml:space="preserve">14.  </w:t>
      </w:r>
      <w:r w:rsidR="00E249AD" w:rsidRPr="00C47C61">
        <w:rPr>
          <w:noProof/>
          <w:position w:val="-14"/>
        </w:rPr>
        <w:object w:dxaOrig="3500" w:dyaOrig="400" w14:anchorId="1B05C4C6">
          <v:shape id="_x0000_i1065" type="#_x0000_t75" alt="" style="width:176.25pt;height:20.25pt;mso-width-percent:0;mso-height-percent:0;mso-width-percent:0;mso-height-percent:0" o:ole="">
            <v:imagedata r:id="rId82" o:title=""/>
          </v:shape>
          <o:OLEObject Type="Embed" ProgID="Equation.DSMT4" ShapeID="_x0000_i1065" DrawAspect="Content" ObjectID="_1643518303" r:id="rId83"/>
        </w:object>
      </w:r>
      <w:r>
        <w:tab/>
      </w:r>
      <w:r>
        <w:tab/>
      </w:r>
    </w:p>
    <w:p w14:paraId="79677BA6" w14:textId="77777777" w:rsidR="0066256C" w:rsidRDefault="008D0E90" w:rsidP="00C47C61">
      <w:pPr>
        <w:pStyle w:val="NoSpacing"/>
      </w:pPr>
      <w:r w:rsidRPr="00184C3C">
        <w:rPr>
          <w:noProof/>
        </w:rPr>
        <w:drawing>
          <wp:anchor distT="0" distB="0" distL="114300" distR="114300" simplePos="0" relativeHeight="251694080" behindDoc="1" locked="0" layoutInCell="1" allowOverlap="1" wp14:anchorId="7CF4BEFD" wp14:editId="544FDF67">
            <wp:simplePos x="0" y="0"/>
            <wp:positionH relativeFrom="column">
              <wp:posOffset>3952875</wp:posOffset>
            </wp:positionH>
            <wp:positionV relativeFrom="paragraph">
              <wp:posOffset>13970</wp:posOffset>
            </wp:positionV>
            <wp:extent cx="1676400" cy="167957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41"/>
                    <a:stretch/>
                  </pic:blipFill>
                  <pic:spPr bwMode="auto">
                    <a:xfrm>
                      <a:off x="0" y="0"/>
                      <a:ext cx="1676400" cy="1679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6254F1" w:rsidRPr="00184C3C">
        <w:rPr>
          <w:noProof/>
        </w:rPr>
        <w:drawing>
          <wp:anchor distT="0" distB="0" distL="114300" distR="114300" simplePos="0" relativeHeight="251683840" behindDoc="1" locked="0" layoutInCell="1" allowOverlap="1" wp14:anchorId="173A570D" wp14:editId="342A3F07">
            <wp:simplePos x="0" y="0"/>
            <wp:positionH relativeFrom="column">
              <wp:posOffset>581025</wp:posOffset>
            </wp:positionH>
            <wp:positionV relativeFrom="paragraph">
              <wp:posOffset>18415</wp:posOffset>
            </wp:positionV>
            <wp:extent cx="1676400" cy="167957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41"/>
                    <a:stretch/>
                  </pic:blipFill>
                  <pic:spPr bwMode="auto">
                    <a:xfrm>
                      <a:off x="0" y="0"/>
                      <a:ext cx="1676400" cy="1679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11FF93A2" w14:textId="77777777" w:rsidR="0066256C" w:rsidRDefault="0066256C" w:rsidP="00C47C61">
      <w:pPr>
        <w:pStyle w:val="NoSpacing"/>
      </w:pPr>
    </w:p>
    <w:p w14:paraId="14CF58F0" w14:textId="77777777" w:rsidR="0066256C" w:rsidRDefault="0066256C" w:rsidP="00C47C61">
      <w:pPr>
        <w:pStyle w:val="NoSpacing"/>
      </w:pPr>
    </w:p>
    <w:p w14:paraId="7193B3AB" w14:textId="77777777" w:rsidR="0066256C" w:rsidRDefault="0066256C" w:rsidP="00C47C61">
      <w:pPr>
        <w:pStyle w:val="NoSpacing"/>
      </w:pPr>
    </w:p>
    <w:p w14:paraId="4A60A813" w14:textId="77777777" w:rsidR="0066256C" w:rsidRDefault="0066256C" w:rsidP="00C47C61">
      <w:pPr>
        <w:pStyle w:val="NoSpacing"/>
      </w:pPr>
    </w:p>
    <w:p w14:paraId="791CAB9A" w14:textId="77777777" w:rsidR="0066256C" w:rsidRDefault="0066256C" w:rsidP="00C47C61">
      <w:pPr>
        <w:pStyle w:val="NoSpacing"/>
      </w:pPr>
    </w:p>
    <w:p w14:paraId="5BF036D1" w14:textId="77777777" w:rsidR="0066256C" w:rsidRDefault="0066256C" w:rsidP="00C47C61">
      <w:pPr>
        <w:pStyle w:val="NoSpacing"/>
      </w:pPr>
    </w:p>
    <w:p w14:paraId="2973E424" w14:textId="77777777" w:rsidR="006254F1" w:rsidRDefault="006254F1" w:rsidP="00C47C61">
      <w:pPr>
        <w:pStyle w:val="NoSpacing"/>
      </w:pPr>
    </w:p>
    <w:p w14:paraId="5E04085A" w14:textId="77777777" w:rsidR="006254F1" w:rsidRDefault="006254F1" w:rsidP="00C47C61">
      <w:pPr>
        <w:pStyle w:val="NoSpacing"/>
      </w:pPr>
    </w:p>
    <w:p w14:paraId="5BC14547" w14:textId="77777777" w:rsidR="006254F1" w:rsidRDefault="006254F1" w:rsidP="00C47C61">
      <w:pPr>
        <w:pStyle w:val="NoSpacing"/>
      </w:pPr>
    </w:p>
    <w:p w14:paraId="208B93CE" w14:textId="77777777" w:rsidR="0066256C" w:rsidRDefault="0066256C" w:rsidP="00C47C61">
      <w:pPr>
        <w:pStyle w:val="NoSpacing"/>
      </w:pPr>
    </w:p>
    <w:p w14:paraId="25B2059A" w14:textId="77777777" w:rsidR="008D0E90" w:rsidRDefault="008D0E90" w:rsidP="008D0E90">
      <w:pPr>
        <w:pStyle w:val="NoSpacing"/>
      </w:pPr>
      <w:r>
        <w:t xml:space="preserve">Slope of </w:t>
      </w:r>
      <w:r w:rsidR="00E249AD" w:rsidRPr="00825856">
        <w:rPr>
          <w:noProof/>
          <w:position w:val="-6"/>
        </w:rPr>
        <w:object w:dxaOrig="380" w:dyaOrig="340" w14:anchorId="53C0B6F3">
          <v:shape id="_x0000_i1066" type="#_x0000_t75" alt="" style="width:18.75pt;height:16.5pt;mso-width-percent:0;mso-height-percent:0;mso-width-percent:0;mso-height-percent:0" o:ole="">
            <v:imagedata r:id="rId68" o:title=""/>
          </v:shape>
          <o:OLEObject Type="Embed" ProgID="Equation.DSMT4" ShapeID="_x0000_i1066" DrawAspect="Content" ObjectID="_1643518304" r:id="rId84"/>
        </w:object>
      </w:r>
      <w:r>
        <w:t xml:space="preserve"> _________       </w:t>
      </w:r>
      <w:r>
        <w:tab/>
        <w:t xml:space="preserve">          </w:t>
      </w:r>
      <w:r>
        <w:tab/>
      </w:r>
      <w:r>
        <w:tab/>
      </w:r>
      <w:r>
        <w:tab/>
      </w:r>
      <w:r>
        <w:tab/>
      </w:r>
      <w:r>
        <w:tab/>
        <w:t xml:space="preserve"> Slope of </w:t>
      </w:r>
      <w:r w:rsidR="00E249AD" w:rsidRPr="00825856">
        <w:rPr>
          <w:noProof/>
          <w:position w:val="-6"/>
        </w:rPr>
        <w:object w:dxaOrig="380" w:dyaOrig="340" w14:anchorId="1F5443B8">
          <v:shape id="_x0000_i1067" type="#_x0000_t75" alt="" style="width:18.75pt;height:16.5pt;mso-width-percent:0;mso-height-percent:0;mso-width-percent:0;mso-height-percent:0" o:ole="">
            <v:imagedata r:id="rId68" o:title=""/>
          </v:shape>
          <o:OLEObject Type="Embed" ProgID="Equation.DSMT4" ShapeID="_x0000_i1067" DrawAspect="Content" ObjectID="_1643518305" r:id="rId85"/>
        </w:object>
      </w:r>
      <w:r>
        <w:t xml:space="preserve"> _________</w:t>
      </w:r>
      <w:r>
        <w:tab/>
        <w:t xml:space="preserve">     </w:t>
      </w:r>
    </w:p>
    <w:p w14:paraId="398DAE87" w14:textId="77777777" w:rsidR="008D0E90" w:rsidRDefault="008D0E90" w:rsidP="008D0E90">
      <w:pPr>
        <w:pStyle w:val="NoSpacing"/>
      </w:pPr>
      <w:r>
        <w:t xml:space="preserve">Slope of </w:t>
      </w:r>
      <w:r w:rsidR="00E249AD" w:rsidRPr="008D0E90">
        <w:rPr>
          <w:noProof/>
          <w:position w:val="-6"/>
        </w:rPr>
        <w:object w:dxaOrig="440" w:dyaOrig="340" w14:anchorId="407030EF">
          <v:shape id="_x0000_i1068" type="#_x0000_t75" alt="" style="width:21.75pt;height:16.5pt;mso-width-percent:0;mso-height-percent:0;mso-width-percent:0;mso-height-percent:0" o:ole="">
            <v:imagedata r:id="rId71" o:title=""/>
          </v:shape>
          <o:OLEObject Type="Embed" ProgID="Equation.DSMT4" ShapeID="_x0000_i1068" DrawAspect="Content" ObjectID="_1643518306" r:id="rId86"/>
        </w:object>
      </w:r>
      <w:r>
        <w:t xml:space="preserve"> _________       </w:t>
      </w:r>
      <w:r>
        <w:tab/>
        <w:t xml:space="preserve">           </w:t>
      </w:r>
      <w:r>
        <w:tab/>
      </w:r>
      <w:r>
        <w:tab/>
      </w:r>
      <w:r>
        <w:tab/>
      </w:r>
      <w:r>
        <w:tab/>
      </w:r>
      <w:r>
        <w:tab/>
        <w:t xml:space="preserve"> Slope of </w:t>
      </w:r>
      <w:r w:rsidR="00E249AD" w:rsidRPr="008D0E90">
        <w:rPr>
          <w:noProof/>
          <w:position w:val="-6"/>
        </w:rPr>
        <w:object w:dxaOrig="440" w:dyaOrig="340" w14:anchorId="6F428CB0">
          <v:shape id="_x0000_i1069" type="#_x0000_t75" alt="" style="width:21.75pt;height:16.5pt;mso-width-percent:0;mso-height-percent:0;mso-width-percent:0;mso-height-percent:0" o:ole="">
            <v:imagedata r:id="rId71" o:title=""/>
          </v:shape>
          <o:OLEObject Type="Embed" ProgID="Equation.DSMT4" ShapeID="_x0000_i1069" DrawAspect="Content" ObjectID="_1643518307" r:id="rId87"/>
        </w:object>
      </w:r>
      <w:r>
        <w:t xml:space="preserve"> _________</w:t>
      </w:r>
      <w:r>
        <w:tab/>
        <w:t xml:space="preserve">     </w:t>
      </w:r>
    </w:p>
    <w:p w14:paraId="0B6D32C2" w14:textId="77777777" w:rsidR="008D0E90" w:rsidRDefault="008D0E90" w:rsidP="008D0E90">
      <w:pPr>
        <w:pStyle w:val="NoSpacing"/>
      </w:pPr>
      <w:r>
        <w:t xml:space="preserve">Slope of </w:t>
      </w:r>
      <w:r w:rsidR="00E249AD" w:rsidRPr="008D0E90">
        <w:rPr>
          <w:noProof/>
          <w:position w:val="-6"/>
        </w:rPr>
        <w:object w:dxaOrig="320" w:dyaOrig="340" w14:anchorId="3F4D9912">
          <v:shape id="_x0000_i1070" type="#_x0000_t75" alt="" style="width:15.75pt;height:16.5pt;mso-width-percent:0;mso-height-percent:0;mso-width-percent:0;mso-height-percent:0" o:ole="">
            <v:imagedata r:id="rId74" o:title=""/>
          </v:shape>
          <o:OLEObject Type="Embed" ProgID="Equation.DSMT4" ShapeID="_x0000_i1070" DrawAspect="Content" ObjectID="_1643518308" r:id="rId88"/>
        </w:object>
      </w:r>
      <w:r>
        <w:t xml:space="preserve"> _________     </w:t>
      </w:r>
      <w:r>
        <w:tab/>
        <w:t xml:space="preserve">          </w:t>
      </w:r>
      <w:r>
        <w:tab/>
      </w:r>
      <w:r>
        <w:tab/>
      </w:r>
      <w:r>
        <w:tab/>
      </w:r>
      <w:r>
        <w:tab/>
      </w:r>
      <w:r>
        <w:tab/>
        <w:t xml:space="preserve"> Slope of </w:t>
      </w:r>
      <w:r w:rsidR="00E249AD" w:rsidRPr="008D0E90">
        <w:rPr>
          <w:noProof/>
          <w:position w:val="-6"/>
        </w:rPr>
        <w:object w:dxaOrig="320" w:dyaOrig="340" w14:anchorId="61630F51">
          <v:shape id="_x0000_i1071" type="#_x0000_t75" alt="" style="width:15.75pt;height:16.5pt;mso-width-percent:0;mso-height-percent:0;mso-width-percent:0;mso-height-percent:0" o:ole="">
            <v:imagedata r:id="rId74" o:title=""/>
          </v:shape>
          <o:OLEObject Type="Embed" ProgID="Equation.DSMT4" ShapeID="_x0000_i1071" DrawAspect="Content" ObjectID="_1643518309" r:id="rId89"/>
        </w:object>
      </w:r>
      <w:r>
        <w:t xml:space="preserve"> __________</w:t>
      </w:r>
      <w:r>
        <w:tab/>
        <w:t xml:space="preserve">     </w:t>
      </w:r>
    </w:p>
    <w:p w14:paraId="7740FB6A" w14:textId="77777777" w:rsidR="008D0E90" w:rsidRDefault="008D0E90" w:rsidP="008D0E90">
      <w:pPr>
        <w:pStyle w:val="NoSpacing"/>
      </w:pPr>
      <w:r>
        <w:t xml:space="preserve">Slope of </w:t>
      </w:r>
      <w:r w:rsidR="00E249AD" w:rsidRPr="008D0E90">
        <w:rPr>
          <w:noProof/>
          <w:position w:val="-4"/>
        </w:rPr>
        <w:object w:dxaOrig="480" w:dyaOrig="320" w14:anchorId="750DF5CB">
          <v:shape id="_x0000_i1072" type="#_x0000_t75" alt="" style="width:24pt;height:15.75pt;mso-width-percent:0;mso-height-percent:0;mso-width-percent:0;mso-height-percent:0" o:ole="">
            <v:imagedata r:id="rId77" o:title=""/>
          </v:shape>
          <o:OLEObject Type="Embed" ProgID="Equation.DSMT4" ShapeID="_x0000_i1072" DrawAspect="Content" ObjectID="_1643518310" r:id="rId90"/>
        </w:object>
      </w:r>
      <w:r>
        <w:t xml:space="preserve"> _________       </w:t>
      </w:r>
      <w:r>
        <w:tab/>
        <w:t xml:space="preserve">         </w:t>
      </w:r>
      <w:r>
        <w:tab/>
      </w:r>
      <w:r>
        <w:tab/>
      </w:r>
      <w:r>
        <w:tab/>
      </w:r>
      <w:r>
        <w:tab/>
      </w:r>
      <w:r>
        <w:tab/>
        <w:t xml:space="preserve"> Slope of </w:t>
      </w:r>
      <w:r w:rsidR="00E249AD" w:rsidRPr="008D0E90">
        <w:rPr>
          <w:noProof/>
          <w:position w:val="-4"/>
        </w:rPr>
        <w:object w:dxaOrig="480" w:dyaOrig="320" w14:anchorId="685CC9E3">
          <v:shape id="_x0000_i1073" type="#_x0000_t75" alt="" style="width:24pt;height:15.75pt;mso-width-percent:0;mso-height-percent:0;mso-width-percent:0;mso-height-percent:0" o:ole="">
            <v:imagedata r:id="rId77" o:title=""/>
          </v:shape>
          <o:OLEObject Type="Embed" ProgID="Equation.DSMT4" ShapeID="_x0000_i1073" DrawAspect="Content" ObjectID="_1643518311" r:id="rId91"/>
        </w:object>
      </w:r>
      <w:r>
        <w:t xml:space="preserve"> _________</w:t>
      </w:r>
      <w:r>
        <w:tab/>
        <w:t xml:space="preserve">     </w:t>
      </w:r>
    </w:p>
    <w:p w14:paraId="12FA0187" w14:textId="77777777" w:rsidR="008D0E90" w:rsidRDefault="008D0E90" w:rsidP="00C47C61">
      <w:pPr>
        <w:pStyle w:val="NoSpacing"/>
      </w:pPr>
    </w:p>
    <w:p w14:paraId="1C1960CD" w14:textId="77777777" w:rsidR="008D0E90" w:rsidRDefault="008D0E90" w:rsidP="008D0E90">
      <w:pPr>
        <w:pStyle w:val="NoSpacing"/>
      </w:pPr>
      <w:r>
        <w:t>Type of Parallelogram:  __________________________</w:t>
      </w:r>
      <w:r>
        <w:tab/>
        <w:t xml:space="preserve">           Type of Parallelogram:  __________________________</w:t>
      </w:r>
    </w:p>
    <w:p w14:paraId="14A35A43" w14:textId="77777777" w:rsidR="008D0E90" w:rsidRDefault="008D0E90" w:rsidP="008D0E90">
      <w:pPr>
        <w:pStyle w:val="NoSpacing"/>
      </w:pPr>
      <w:r>
        <w:t>Justification:  __________________________________</w:t>
      </w:r>
      <w:r>
        <w:tab/>
        <w:t xml:space="preserve">           Justification:  __________________________________</w:t>
      </w:r>
    </w:p>
    <w:p w14:paraId="59CA823F" w14:textId="77777777" w:rsidR="008D0E90" w:rsidRDefault="008D0E90" w:rsidP="008D0E90">
      <w:pPr>
        <w:pStyle w:val="NoSpacing"/>
      </w:pPr>
      <w:r>
        <w:t>_____________________________________________</w:t>
      </w:r>
      <w:r>
        <w:tab/>
        <w:t xml:space="preserve">           _____________________________________________</w:t>
      </w:r>
    </w:p>
    <w:p w14:paraId="48F396C9" w14:textId="77777777" w:rsidR="008D0E90" w:rsidRDefault="008D0E90" w:rsidP="008D0E90">
      <w:pPr>
        <w:pStyle w:val="NoSpacing"/>
      </w:pPr>
    </w:p>
    <w:p w14:paraId="43EC6613" w14:textId="77777777" w:rsidR="008D0E90" w:rsidRDefault="008D0E90" w:rsidP="00C47C61">
      <w:pPr>
        <w:pStyle w:val="NoSpacing"/>
      </w:pPr>
    </w:p>
    <w:sectPr w:rsidR="008D0E90" w:rsidSect="00184C3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4C3C"/>
    <w:rsid w:val="00134506"/>
    <w:rsid w:val="00184C3C"/>
    <w:rsid w:val="001B309C"/>
    <w:rsid w:val="00203B84"/>
    <w:rsid w:val="00352243"/>
    <w:rsid w:val="0054127B"/>
    <w:rsid w:val="006254F1"/>
    <w:rsid w:val="0066256C"/>
    <w:rsid w:val="007577E9"/>
    <w:rsid w:val="00761EE9"/>
    <w:rsid w:val="00825856"/>
    <w:rsid w:val="008D0E90"/>
    <w:rsid w:val="00A00E46"/>
    <w:rsid w:val="00A06E5F"/>
    <w:rsid w:val="00C260E4"/>
    <w:rsid w:val="00C47C61"/>
    <w:rsid w:val="00C76C06"/>
    <w:rsid w:val="00E249AD"/>
    <w:rsid w:val="00FF6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A2C16D"/>
  <w15:chartTrackingRefBased/>
  <w15:docId w15:val="{60E6AF7E-BAB2-4A0A-B6FC-BF6590C06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84C3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577E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77E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7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5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7.wmf"/><Relationship Id="rId8" Type="http://schemas.openxmlformats.org/officeDocument/2006/relationships/image" Target="media/image3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3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png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4.bin"/><Relationship Id="rId4" Type="http://schemas.openxmlformats.org/officeDocument/2006/relationships/image" Target="media/image1.wmf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60</Words>
  <Characters>319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SD</Company>
  <LinksUpToDate>false</LinksUpToDate>
  <CharactersWithSpaces>3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y G Kirby</dc:creator>
  <cp:keywords/>
  <dc:description/>
  <cp:lastModifiedBy>Erika Biehn</cp:lastModifiedBy>
  <cp:revision>2</cp:revision>
  <cp:lastPrinted>2020-02-11T16:20:00Z</cp:lastPrinted>
  <dcterms:created xsi:type="dcterms:W3CDTF">2020-02-18T15:04:00Z</dcterms:created>
  <dcterms:modified xsi:type="dcterms:W3CDTF">2020-02-18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